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CF3204" w14:textId="147AC983" w:rsidR="002310FF" w:rsidRPr="00E92B1E" w:rsidRDefault="002310FF" w:rsidP="002D750C">
      <w:pPr>
        <w:spacing w:before="60" w:after="60" w:line="360" w:lineRule="auto"/>
        <w:ind w:right="850"/>
        <w:jc w:val="center"/>
        <w:rPr>
          <w:rFonts w:ascii="Times New Roman" w:hAnsi="Times New Roman" w:cs="Times New Roman"/>
          <w:b/>
          <w:color w:val="FF0000"/>
          <w:sz w:val="24"/>
          <w:szCs w:val="24"/>
        </w:rPr>
      </w:pPr>
      <w:bookmarkStart w:id="0" w:name="_GoBack"/>
      <w:bookmarkEnd w:id="0"/>
      <w:r w:rsidRPr="00E92B1E">
        <w:rPr>
          <w:rFonts w:ascii="Times New Roman" w:hAnsi="Times New Roman" w:cs="Times New Roman"/>
          <w:b/>
          <w:color w:val="FF0000"/>
          <w:sz w:val="24"/>
          <w:szCs w:val="24"/>
        </w:rPr>
        <w:t>ĐS6.CHUYÊN ĐỀ</w:t>
      </w:r>
      <w:r w:rsidR="00037017" w:rsidRPr="00E92B1E">
        <w:rPr>
          <w:rFonts w:ascii="Times New Roman" w:hAnsi="Times New Roman" w:cs="Times New Roman"/>
          <w:b/>
          <w:color w:val="FF0000"/>
          <w:sz w:val="24"/>
          <w:szCs w:val="24"/>
        </w:rPr>
        <w:t xml:space="preserve"> 11-DỮ LIỆU VÀ XÁC</w:t>
      </w:r>
      <w:r w:rsidR="00704571" w:rsidRPr="00E92B1E">
        <w:rPr>
          <w:rFonts w:ascii="Times New Roman" w:hAnsi="Times New Roman" w:cs="Times New Roman"/>
          <w:b/>
          <w:color w:val="FF0000"/>
          <w:sz w:val="24"/>
          <w:szCs w:val="24"/>
        </w:rPr>
        <w:t xml:space="preserve"> S</w:t>
      </w:r>
      <w:r w:rsidR="00037017" w:rsidRPr="00E92B1E">
        <w:rPr>
          <w:rFonts w:ascii="Times New Roman" w:hAnsi="Times New Roman" w:cs="Times New Roman"/>
          <w:b/>
          <w:color w:val="FF0000"/>
          <w:sz w:val="24"/>
          <w:szCs w:val="24"/>
        </w:rPr>
        <w:t>UẤT THỰC NGHIỆM</w:t>
      </w:r>
    </w:p>
    <w:p w14:paraId="4ABECF7E" w14:textId="631B35C1" w:rsidR="002310FF" w:rsidRPr="00E92B1E" w:rsidRDefault="002310FF" w:rsidP="002D750C">
      <w:pPr>
        <w:spacing w:before="60" w:after="60" w:line="360" w:lineRule="auto"/>
        <w:ind w:right="850"/>
        <w:jc w:val="center"/>
        <w:rPr>
          <w:rFonts w:ascii="Times New Roman" w:hAnsi="Times New Roman" w:cs="Times New Roman"/>
          <w:b/>
          <w:color w:val="FF0000"/>
          <w:sz w:val="24"/>
          <w:szCs w:val="24"/>
        </w:rPr>
      </w:pPr>
      <w:r w:rsidRPr="00E92B1E">
        <w:rPr>
          <w:rFonts w:ascii="Times New Roman" w:hAnsi="Times New Roman" w:cs="Times New Roman"/>
          <w:b/>
          <w:color w:val="C00000"/>
          <w:sz w:val="24"/>
          <w:szCs w:val="24"/>
        </w:rPr>
        <w:t>CHỦ ĐỀ</w:t>
      </w:r>
      <w:r w:rsidR="00BC284F" w:rsidRPr="00E92B1E">
        <w:rPr>
          <w:rFonts w:ascii="Times New Roman" w:hAnsi="Times New Roman" w:cs="Times New Roman"/>
          <w:b/>
          <w:color w:val="C00000"/>
          <w:sz w:val="24"/>
          <w:szCs w:val="24"/>
        </w:rPr>
        <w:t xml:space="preserve"> 3: KẾT QUẢ CÓ THỂ VÀ</w:t>
      </w:r>
      <w:r w:rsidR="002F2722" w:rsidRPr="00E92B1E">
        <w:rPr>
          <w:rFonts w:ascii="Times New Roman" w:hAnsi="Times New Roman" w:cs="Times New Roman"/>
          <w:b/>
          <w:color w:val="C00000"/>
          <w:sz w:val="24"/>
          <w:szCs w:val="24"/>
        </w:rPr>
        <w:t xml:space="preserve"> SỰ KIỆN TRONG TRÒ CHƠI, THÍ NGHIỆM</w:t>
      </w:r>
    </w:p>
    <w:p w14:paraId="0B509CC3" w14:textId="0AD63E72" w:rsidR="007F4BDC" w:rsidRPr="00E92B1E" w:rsidRDefault="007F4BDC" w:rsidP="002D750C">
      <w:pPr>
        <w:spacing w:before="60" w:after="60" w:line="360" w:lineRule="auto"/>
        <w:ind w:right="850"/>
        <w:jc w:val="both"/>
        <w:rPr>
          <w:rFonts w:ascii="Times New Roman" w:hAnsi="Times New Roman" w:cs="Times New Roman"/>
          <w:b/>
          <w:bCs/>
          <w:color w:val="0000FF"/>
          <w:sz w:val="24"/>
          <w:szCs w:val="24"/>
        </w:rPr>
      </w:pPr>
      <w:r w:rsidRPr="00E92B1E">
        <w:rPr>
          <w:rFonts w:ascii="Times New Roman" w:hAnsi="Times New Roman" w:cs="Times New Roman"/>
          <w:b/>
          <w:bCs/>
          <w:color w:val="0000FF"/>
          <w:sz w:val="24"/>
          <w:szCs w:val="24"/>
        </w:rPr>
        <w:t>PHẦN I. TÓM TẮT LÝ THUYẾT</w:t>
      </w:r>
    </w:p>
    <w:p w14:paraId="3DBA29F0" w14:textId="40C8C6B7" w:rsidR="00074DEC" w:rsidRPr="00E92B1E" w:rsidRDefault="007F4BDC" w:rsidP="002D750C">
      <w:pPr>
        <w:spacing w:before="60" w:after="60" w:line="360" w:lineRule="auto"/>
        <w:ind w:right="850"/>
        <w:jc w:val="both"/>
        <w:rPr>
          <w:rFonts w:ascii="Times New Roman" w:hAnsi="Times New Roman" w:cs="Times New Roman"/>
          <w:b/>
          <w:bCs/>
          <w:color w:val="0000FF"/>
          <w:sz w:val="24"/>
          <w:szCs w:val="24"/>
        </w:rPr>
      </w:pPr>
      <w:r w:rsidRPr="00E92B1E">
        <w:rPr>
          <w:rFonts w:ascii="Times New Roman" w:hAnsi="Times New Roman" w:cs="Times New Roman"/>
          <w:b/>
          <w:bCs/>
          <w:color w:val="0000FF"/>
          <w:sz w:val="24"/>
          <w:szCs w:val="24"/>
        </w:rPr>
        <w:t>1.KHÁI NIỆM, THUẬT NGỮ</w:t>
      </w:r>
    </w:p>
    <w:p w14:paraId="5B249ED2" w14:textId="0D0A0608" w:rsidR="009D0B6C" w:rsidRPr="00E92B1E" w:rsidRDefault="009D0B6C"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Kết quả có thể</w:t>
      </w:r>
      <w:r w:rsidR="00D54A0A" w:rsidRPr="00E92B1E">
        <w:rPr>
          <w:rFonts w:ascii="Times New Roman" w:hAnsi="Times New Roman" w:cs="Times New Roman"/>
          <w:color w:val="000000" w:themeColor="text1"/>
          <w:sz w:val="24"/>
          <w:szCs w:val="24"/>
        </w:rPr>
        <w:t xml:space="preserve">: </w:t>
      </w:r>
      <w:r w:rsidR="000A56BE" w:rsidRPr="00E92B1E">
        <w:rPr>
          <w:rFonts w:ascii="Times New Roman" w:hAnsi="Times New Roman" w:cs="Times New Roman"/>
          <w:color w:val="000000" w:themeColor="text1"/>
          <w:sz w:val="24"/>
          <w:szCs w:val="24"/>
        </w:rPr>
        <w:t>là</w:t>
      </w:r>
      <w:r w:rsidR="00342992" w:rsidRPr="00E92B1E">
        <w:rPr>
          <w:rFonts w:ascii="Times New Roman" w:hAnsi="Times New Roman" w:cs="Times New Roman"/>
          <w:color w:val="000000" w:themeColor="text1"/>
          <w:sz w:val="24"/>
          <w:szCs w:val="24"/>
        </w:rPr>
        <w:t xml:space="preserve"> các kết quả của trò chơi, thí nghiệm có thể xảy ra</w:t>
      </w:r>
      <w:r w:rsidR="000A56BE" w:rsidRPr="00E92B1E">
        <w:rPr>
          <w:rFonts w:ascii="Times New Roman" w:hAnsi="Times New Roman" w:cs="Times New Roman"/>
          <w:color w:val="000000" w:themeColor="text1"/>
          <w:sz w:val="24"/>
          <w:szCs w:val="24"/>
        </w:rPr>
        <w:t xml:space="preserve">; </w:t>
      </w:r>
      <w:r w:rsidR="00D54A0A" w:rsidRPr="00E92B1E">
        <w:rPr>
          <w:rFonts w:ascii="Times New Roman" w:hAnsi="Times New Roman" w:cs="Times New Roman"/>
          <w:color w:val="000000" w:themeColor="text1"/>
          <w:sz w:val="24"/>
          <w:szCs w:val="24"/>
        </w:rPr>
        <w:t>chưa chắc đã xuất hiện trong một vài phép thử; do đó, để liệt kê tập tất cả các kết quả có thể, người ta thường dựa vào suy luận chứ không dựa vào kết quả của một vài lần thực hiện.</w:t>
      </w:r>
    </w:p>
    <w:p w14:paraId="43469A6B" w14:textId="6C849E7E" w:rsidR="009D0B6C" w:rsidRPr="00E92B1E" w:rsidRDefault="009D0B6C"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Sự </w:t>
      </w:r>
      <w:r w:rsidR="00131C32" w:rsidRPr="00E92B1E">
        <w:rPr>
          <w:rFonts w:ascii="Times New Roman" w:hAnsi="Times New Roman" w:cs="Times New Roman"/>
          <w:color w:val="000000" w:themeColor="text1"/>
          <w:sz w:val="24"/>
          <w:szCs w:val="24"/>
        </w:rPr>
        <w:t xml:space="preserve">kiện: Khi thực hiện trò chơi hoặc thí nghiệm, một sự kiện </w:t>
      </w:r>
      <w:r w:rsidR="00131C32" w:rsidRPr="00E92B1E">
        <w:rPr>
          <w:rFonts w:ascii="Times New Roman" w:hAnsi="Times New Roman" w:cs="Times New Roman"/>
          <w:color w:val="FF0000"/>
          <w:sz w:val="24"/>
          <w:szCs w:val="24"/>
        </w:rPr>
        <w:t xml:space="preserve">có thể xảy ra </w:t>
      </w:r>
      <w:r w:rsidR="00131C32" w:rsidRPr="00E92B1E">
        <w:rPr>
          <w:rFonts w:ascii="Times New Roman" w:hAnsi="Times New Roman" w:cs="Times New Roman"/>
          <w:color w:val="000000" w:themeColor="text1"/>
          <w:sz w:val="24"/>
          <w:szCs w:val="24"/>
        </w:rPr>
        <w:t xml:space="preserve">hoặc </w:t>
      </w:r>
      <w:r w:rsidR="00131C32" w:rsidRPr="00E92B1E">
        <w:rPr>
          <w:rFonts w:ascii="Times New Roman" w:hAnsi="Times New Roman" w:cs="Times New Roman"/>
          <w:color w:val="FF0000"/>
          <w:sz w:val="24"/>
          <w:szCs w:val="24"/>
        </w:rPr>
        <w:t xml:space="preserve">không xảy ra </w:t>
      </w:r>
      <w:r w:rsidR="00131C32" w:rsidRPr="00E92B1E">
        <w:rPr>
          <w:rFonts w:ascii="Times New Roman" w:hAnsi="Times New Roman" w:cs="Times New Roman"/>
          <w:color w:val="000000" w:themeColor="text1"/>
          <w:sz w:val="24"/>
          <w:szCs w:val="24"/>
        </w:rPr>
        <w:t>tùy thuộc vào kết quả của trò chơi, thí nghiệm đó.</w:t>
      </w:r>
    </w:p>
    <w:p w14:paraId="035F18A5" w14:textId="77777777" w:rsidR="007F4BDC" w:rsidRPr="00E92B1E" w:rsidRDefault="007F4BDC" w:rsidP="002D750C">
      <w:pPr>
        <w:spacing w:before="60" w:after="60" w:line="360" w:lineRule="auto"/>
        <w:ind w:right="850"/>
        <w:jc w:val="both"/>
        <w:rPr>
          <w:rFonts w:ascii="Times New Roman" w:hAnsi="Times New Roman" w:cs="Times New Roman"/>
          <w:b/>
          <w:bCs/>
          <w:color w:val="0000FF"/>
          <w:sz w:val="24"/>
          <w:szCs w:val="24"/>
        </w:rPr>
      </w:pPr>
      <w:r w:rsidRPr="00E92B1E">
        <w:rPr>
          <w:rFonts w:ascii="Times New Roman" w:hAnsi="Times New Roman" w:cs="Times New Roman"/>
          <w:b/>
          <w:bCs/>
          <w:color w:val="0000FF"/>
          <w:sz w:val="24"/>
          <w:szCs w:val="24"/>
        </w:rPr>
        <w:t>PHẦN II.CÁC DẠNG BÀI</w:t>
      </w:r>
    </w:p>
    <w:p w14:paraId="533EA4E4" w14:textId="77777777" w:rsidR="007F4BDC" w:rsidRPr="00E92B1E" w:rsidRDefault="007F4BDC"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b/>
          <w:bCs/>
          <w:i/>
          <w:color w:val="0000FF"/>
          <w:sz w:val="24"/>
          <w:szCs w:val="24"/>
        </w:rPr>
        <w:t>Dạng 1: Xác định kết quả có thể trong trò chơi.</w:t>
      </w:r>
    </w:p>
    <w:p w14:paraId="2906828B" w14:textId="77777777" w:rsidR="007F4BDC" w:rsidRPr="00E92B1E" w:rsidRDefault="007F4BDC"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b/>
          <w:bCs/>
          <w:i/>
          <w:color w:val="0000FF"/>
          <w:sz w:val="24"/>
          <w:szCs w:val="24"/>
        </w:rPr>
        <w:t>I.Phương pháp giải:</w:t>
      </w:r>
    </w:p>
    <w:p w14:paraId="672B0E49" w14:textId="79B1146A" w:rsidR="004A23C4" w:rsidRPr="00E92B1E" w:rsidRDefault="003D1797"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Kết quả có thể chưa chắc đã xuất hiện trong một vài phép thử.</w:t>
      </w:r>
    </w:p>
    <w:p w14:paraId="36F7A6EA" w14:textId="5E08FB5A" w:rsidR="004B2553" w:rsidRPr="00E92B1E" w:rsidRDefault="003D1797"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Do đó, để liệt kê tập tất cả các kết quả có thể, người ta thường dựa vào suy luận chứ không dựa vào kết quả của một vài lần thực hiện.</w:t>
      </w:r>
    </w:p>
    <w:p w14:paraId="1FEA035A" w14:textId="2224D856" w:rsidR="00F71812" w:rsidRPr="002D750C" w:rsidRDefault="00F71812" w:rsidP="002D750C">
      <w:pPr>
        <w:spacing w:before="60" w:after="60" w:line="360" w:lineRule="auto"/>
        <w:ind w:right="850"/>
        <w:jc w:val="both"/>
        <w:rPr>
          <w:rFonts w:ascii="Times New Roman" w:hAnsi="Times New Roman" w:cs="Times New Roman"/>
          <w:b/>
          <w:color w:val="0000FF"/>
          <w:sz w:val="24"/>
          <w:szCs w:val="24"/>
          <w:lang w:val="nl-NL"/>
        </w:rPr>
      </w:pPr>
      <w:r w:rsidRPr="002D750C">
        <w:rPr>
          <w:rFonts w:ascii="Times New Roman" w:hAnsi="Times New Roman" w:cs="Times New Roman"/>
          <w:b/>
          <w:color w:val="0000FF"/>
          <w:sz w:val="24"/>
          <w:szCs w:val="24"/>
          <w:lang w:val="nl-NL"/>
        </w:rPr>
        <w:t>II. Bài toán</w:t>
      </w:r>
    </w:p>
    <w:p w14:paraId="7A8C23B2" w14:textId="36E73C25" w:rsidR="00F71812" w:rsidRPr="00E92B1E" w:rsidRDefault="00F71812" w:rsidP="002D750C">
      <w:pPr>
        <w:spacing w:before="60" w:after="60" w:line="360" w:lineRule="auto"/>
        <w:ind w:right="850"/>
        <w:jc w:val="both"/>
        <w:rPr>
          <w:rFonts w:ascii="Times New Roman" w:hAnsi="Times New Roman" w:cs="Times New Roman"/>
          <w:b/>
          <w:i/>
          <w:color w:val="4F81BD" w:themeColor="accent1"/>
          <w:sz w:val="24"/>
          <w:szCs w:val="24"/>
          <w:lang w:val="nl-NL"/>
        </w:rPr>
      </w:pPr>
      <w:r w:rsidRPr="002D750C">
        <w:rPr>
          <w:rFonts w:ascii="Times New Roman" w:hAnsi="Times New Roman" w:cs="Times New Roman"/>
          <w:b/>
          <w:i/>
          <w:color w:val="0000FF"/>
          <w:sz w:val="24"/>
          <w:szCs w:val="24"/>
          <w:lang w:val="nl-NL"/>
        </w:rPr>
        <w:t>Bài 1:</w:t>
      </w:r>
      <w:r w:rsidRPr="002D750C">
        <w:rPr>
          <w:rFonts w:ascii="Times New Roman" w:hAnsi="Times New Roman" w:cs="Times New Roman"/>
          <w:b/>
          <w:color w:val="0000FF"/>
          <w:sz w:val="24"/>
          <w:szCs w:val="24"/>
          <w:lang w:val="nl-NL"/>
        </w:rPr>
        <w:t xml:space="preserve"> Quay tấm bìa như hình sau và xem mũi tên chỉ vào ô nào khi tấm bìa dừng lại</w:t>
      </w:r>
    </w:p>
    <w:p w14:paraId="065C9214" w14:textId="65BFD063" w:rsidR="00A50130" w:rsidRPr="00E92B1E" w:rsidRDefault="00A50130" w:rsidP="000617EA">
      <w:pPr>
        <w:spacing w:before="60" w:after="60" w:line="360" w:lineRule="auto"/>
        <w:jc w:val="center"/>
        <w:rPr>
          <w:rFonts w:ascii="Times New Roman" w:hAnsi="Times New Roman" w:cs="Times New Roman"/>
          <w:color w:val="000000" w:themeColor="text1"/>
          <w:sz w:val="24"/>
          <w:szCs w:val="24"/>
          <w:lang w:val="nl-NL"/>
        </w:rPr>
      </w:pPr>
      <w:r w:rsidRPr="00E92B1E">
        <w:rPr>
          <w:rFonts w:ascii="Times New Roman" w:hAnsi="Times New Roman" w:cs="Times New Roman"/>
          <w:noProof/>
          <w:sz w:val="24"/>
          <w:szCs w:val="24"/>
        </w:rPr>
        <w:drawing>
          <wp:inline distT="0" distB="0" distL="0" distR="0" wp14:anchorId="4A1D7B61" wp14:editId="0C6993BB">
            <wp:extent cx="1884145" cy="1871932"/>
            <wp:effectExtent l="0" t="0" r="1905" b="0"/>
            <wp:docPr id="1" name="Picture 1"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84145" cy="1871932"/>
                    </a:xfrm>
                    <a:prstGeom prst="rect">
                      <a:avLst/>
                    </a:prstGeom>
                    <a:noFill/>
                    <a:ln>
                      <a:noFill/>
                    </a:ln>
                  </pic:spPr>
                </pic:pic>
              </a:graphicData>
            </a:graphic>
          </wp:inline>
        </w:drawing>
      </w:r>
    </w:p>
    <w:p w14:paraId="4CDA344F" w14:textId="77777777" w:rsidR="00255AA4" w:rsidRPr="00E92B1E" w:rsidRDefault="00255AA4" w:rsidP="002D750C">
      <w:pPr>
        <w:spacing w:before="60" w:after="60" w:line="360" w:lineRule="auto"/>
        <w:jc w:val="both"/>
        <w:rPr>
          <w:rFonts w:ascii="Times New Roman" w:hAnsi="Times New Roman" w:cs="Times New Roman"/>
          <w:color w:val="000000" w:themeColor="text1"/>
          <w:sz w:val="24"/>
          <w:szCs w:val="24"/>
          <w:lang w:val="nl-NL"/>
        </w:rPr>
      </w:pPr>
    </w:p>
    <w:p w14:paraId="36B1CA7E" w14:textId="1E770AED" w:rsidR="000D3AFD" w:rsidRPr="00E92B1E" w:rsidRDefault="004B31CC"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Liệt kê các kết quả </w:t>
      </w:r>
      <w:r w:rsidR="003002CA" w:rsidRPr="00E92B1E">
        <w:rPr>
          <w:rFonts w:ascii="Times New Roman" w:hAnsi="Times New Roman" w:cs="Times New Roman"/>
          <w:color w:val="000000" w:themeColor="text1"/>
          <w:sz w:val="24"/>
          <w:szCs w:val="24"/>
          <w:lang w:val="nl-NL"/>
        </w:rPr>
        <w:t>có thể của thí nghiệm này.</w:t>
      </w:r>
    </w:p>
    <w:p w14:paraId="562707FE" w14:textId="29FFE55D" w:rsidR="003240C3" w:rsidRPr="002D750C" w:rsidRDefault="003240C3" w:rsidP="002D750C">
      <w:pPr>
        <w:spacing w:before="60" w:after="60" w:line="360" w:lineRule="auto"/>
        <w:ind w:right="850"/>
        <w:jc w:val="center"/>
        <w:rPr>
          <w:rFonts w:ascii="Times New Roman" w:hAnsi="Times New Roman" w:cs="Times New Roman"/>
          <w:i/>
          <w:sz w:val="24"/>
          <w:szCs w:val="24"/>
          <w:lang w:val="nl-NL"/>
        </w:rPr>
      </w:pPr>
      <w:r w:rsidRPr="002D750C">
        <w:rPr>
          <w:rFonts w:ascii="Times New Roman" w:hAnsi="Times New Roman" w:cs="Times New Roman"/>
          <w:b/>
          <w:bCs/>
          <w:i/>
          <w:color w:val="0000FF"/>
          <w:sz w:val="24"/>
          <w:szCs w:val="24"/>
          <w:lang w:val="nl-NL"/>
        </w:rPr>
        <w:t>Lời giải:</w:t>
      </w:r>
    </w:p>
    <w:p w14:paraId="02455729" w14:textId="2DD16BF3" w:rsidR="00F30AEB" w:rsidRPr="00E92B1E" w:rsidRDefault="00A3425D" w:rsidP="002D750C">
      <w:pPr>
        <w:spacing w:before="60" w:after="60" w:line="360" w:lineRule="auto"/>
        <w:ind w:right="850"/>
        <w:jc w:val="both"/>
        <w:rPr>
          <w:rFonts w:ascii="Times New Roman" w:hAnsi="Times New Roman" w:cs="Times New Roman"/>
          <w:b/>
          <w:i/>
          <w:sz w:val="24"/>
          <w:szCs w:val="24"/>
          <w:u w:val="single"/>
          <w:lang w:val="nl-NL"/>
        </w:rPr>
      </w:pPr>
      <w:r w:rsidRPr="00E92B1E">
        <w:rPr>
          <w:rFonts w:ascii="Times New Roman" w:hAnsi="Times New Roman" w:cs="Times New Roman"/>
          <w:sz w:val="24"/>
          <w:szCs w:val="24"/>
          <w:lang w:val="nl-NL"/>
        </w:rPr>
        <w:t xml:space="preserve">Các kết quả có thể: </w:t>
      </w:r>
      <w:r w:rsidR="00F30AEB" w:rsidRPr="00E92B1E">
        <w:rPr>
          <w:rFonts w:ascii="Times New Roman" w:hAnsi="Times New Roman" w:cs="Times New Roman"/>
          <w:sz w:val="24"/>
          <w:szCs w:val="24"/>
          <w:lang w:val="nl-NL"/>
        </w:rPr>
        <w:t>Nai, Cáo, Gấu.</w:t>
      </w:r>
    </w:p>
    <w:p w14:paraId="7D17AAB5" w14:textId="439DBFDA" w:rsidR="008C6CD2" w:rsidRPr="00E92B1E" w:rsidRDefault="00415F4E"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 2:</w:t>
      </w:r>
      <w:r w:rsidRPr="002D750C">
        <w:rPr>
          <w:rFonts w:ascii="Times New Roman" w:hAnsi="Times New Roman" w:cs="Times New Roman"/>
          <w:i/>
          <w:sz w:val="24"/>
          <w:szCs w:val="24"/>
          <w:lang w:val="nl-NL"/>
        </w:rPr>
        <w:t xml:space="preserve"> </w:t>
      </w:r>
      <w:r w:rsidR="007D0004" w:rsidRPr="00E92B1E">
        <w:rPr>
          <w:rFonts w:ascii="Times New Roman" w:hAnsi="Times New Roman" w:cs="Times New Roman"/>
          <w:color w:val="000000" w:themeColor="text1"/>
          <w:sz w:val="24"/>
          <w:szCs w:val="24"/>
          <w:lang w:val="nl-NL"/>
        </w:rPr>
        <w:t>Bình lấy ngẫu nhiên một c</w:t>
      </w:r>
      <w:r w:rsidR="008C6CD2" w:rsidRPr="00E92B1E">
        <w:rPr>
          <w:rFonts w:ascii="Times New Roman" w:hAnsi="Times New Roman" w:cs="Times New Roman"/>
          <w:color w:val="000000" w:themeColor="text1"/>
          <w:sz w:val="24"/>
          <w:szCs w:val="24"/>
          <w:lang w:val="nl-NL"/>
        </w:rPr>
        <w:t>hiê</w:t>
      </w:r>
      <w:r w:rsidR="007D0004" w:rsidRPr="00E92B1E">
        <w:rPr>
          <w:rFonts w:ascii="Times New Roman" w:hAnsi="Times New Roman" w:cs="Times New Roman"/>
          <w:color w:val="000000" w:themeColor="text1"/>
          <w:sz w:val="24"/>
          <w:szCs w:val="24"/>
          <w:lang w:val="nl-NL"/>
        </w:rPr>
        <w:t xml:space="preserve">́c bút từ hộp bút màu gồm 2 bút xanh, 3 bút đỏ, 4 </w:t>
      </w:r>
      <w:r w:rsidR="008C6CD2" w:rsidRPr="00E92B1E">
        <w:rPr>
          <w:rFonts w:ascii="Times New Roman" w:hAnsi="Times New Roman" w:cs="Times New Roman"/>
          <w:color w:val="000000" w:themeColor="text1"/>
          <w:sz w:val="24"/>
          <w:szCs w:val="24"/>
          <w:lang w:val="nl-NL"/>
        </w:rPr>
        <w:t>bút vàng để tô.</w:t>
      </w:r>
      <w:r w:rsidR="0044369D" w:rsidRPr="00E92B1E">
        <w:rPr>
          <w:rFonts w:ascii="Times New Roman" w:hAnsi="Times New Roman" w:cs="Times New Roman"/>
          <w:color w:val="000000" w:themeColor="text1"/>
          <w:sz w:val="24"/>
          <w:szCs w:val="24"/>
          <w:lang w:val="nl-NL"/>
        </w:rPr>
        <w:t xml:space="preserve"> </w:t>
      </w:r>
      <w:r w:rsidR="008C6CD2" w:rsidRPr="00E92B1E">
        <w:rPr>
          <w:rFonts w:ascii="Times New Roman" w:hAnsi="Times New Roman" w:cs="Times New Roman"/>
          <w:color w:val="000000" w:themeColor="text1"/>
          <w:sz w:val="24"/>
          <w:szCs w:val="24"/>
          <w:lang w:val="nl-NL"/>
        </w:rPr>
        <w:t xml:space="preserve">Liệt </w:t>
      </w:r>
      <w:r w:rsidR="00342992" w:rsidRPr="00E92B1E">
        <w:rPr>
          <w:rFonts w:ascii="Times New Roman" w:hAnsi="Times New Roman" w:cs="Times New Roman"/>
          <w:color w:val="000000" w:themeColor="text1"/>
          <w:sz w:val="24"/>
          <w:szCs w:val="24"/>
          <w:lang w:val="nl-NL"/>
        </w:rPr>
        <w:t>kê các kết quả có t</w:t>
      </w:r>
      <w:r w:rsidR="008C4D7D" w:rsidRPr="00E92B1E">
        <w:rPr>
          <w:rFonts w:ascii="Times New Roman" w:hAnsi="Times New Roman" w:cs="Times New Roman"/>
          <w:color w:val="000000" w:themeColor="text1"/>
          <w:sz w:val="24"/>
          <w:szCs w:val="24"/>
          <w:lang w:val="nl-NL"/>
        </w:rPr>
        <w:t>hể.</w:t>
      </w:r>
    </w:p>
    <w:p w14:paraId="20B6AF2C" w14:textId="668F1665" w:rsidR="0061692A" w:rsidRPr="002D750C" w:rsidRDefault="00C63F96" w:rsidP="002D750C">
      <w:pPr>
        <w:spacing w:before="60" w:after="60" w:line="360" w:lineRule="auto"/>
        <w:jc w:val="center"/>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Lời giải:</w:t>
      </w:r>
    </w:p>
    <w:p w14:paraId="3CEC179A" w14:textId="7DBE6B25" w:rsidR="008C4D7D" w:rsidRPr="00E92B1E" w:rsidRDefault="00342992"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Có ba kết quả có </w:t>
      </w:r>
      <w:r w:rsidR="008C4D7D" w:rsidRPr="00E92B1E">
        <w:rPr>
          <w:rFonts w:ascii="Times New Roman" w:hAnsi="Times New Roman" w:cs="Times New Roman"/>
          <w:sz w:val="24"/>
          <w:szCs w:val="24"/>
          <w:lang w:val="nl-NL"/>
        </w:rPr>
        <w:t>thể là 1 bút xanh; 1 bút đỏ; 1 bút vàng.</w:t>
      </w:r>
    </w:p>
    <w:p w14:paraId="278EC856" w14:textId="1FD89E83" w:rsidR="00255AA4" w:rsidRPr="00E92B1E" w:rsidRDefault="00B87591" w:rsidP="002D750C">
      <w:pPr>
        <w:spacing w:before="60" w:after="60" w:line="360" w:lineRule="auto"/>
        <w:jc w:val="both"/>
        <w:rPr>
          <w:rFonts w:ascii="Times New Roman" w:hAnsi="Times New Roman" w:cs="Times New Roman"/>
          <w:b/>
          <w:color w:val="000000" w:themeColor="text1"/>
          <w:sz w:val="24"/>
          <w:szCs w:val="24"/>
          <w:lang w:val="nl-NL"/>
        </w:rPr>
      </w:pPr>
      <w:r w:rsidRPr="002D750C">
        <w:rPr>
          <w:rFonts w:ascii="Times New Roman" w:hAnsi="Times New Roman" w:cs="Times New Roman"/>
          <w:b/>
          <w:bCs/>
          <w:i/>
          <w:color w:val="0000FF"/>
          <w:sz w:val="24"/>
          <w:szCs w:val="24"/>
          <w:lang w:val="nl-NL"/>
        </w:rPr>
        <w:t>Bài 3:</w:t>
      </w:r>
      <w:r w:rsidRPr="002D750C">
        <w:rPr>
          <w:rFonts w:ascii="Times New Roman" w:hAnsi="Times New Roman" w:cs="Times New Roman"/>
          <w:i/>
          <w:sz w:val="24"/>
          <w:szCs w:val="24"/>
          <w:lang w:val="nl-NL"/>
        </w:rPr>
        <w:t xml:space="preserve"> </w:t>
      </w:r>
      <w:r w:rsidR="00255AA4" w:rsidRPr="00E92B1E">
        <w:rPr>
          <w:rFonts w:ascii="Times New Roman" w:hAnsi="Times New Roman" w:cs="Times New Roman"/>
          <w:b/>
          <w:color w:val="000000" w:themeColor="text1"/>
          <w:sz w:val="24"/>
          <w:szCs w:val="24"/>
          <w:lang w:val="nl-NL"/>
        </w:rPr>
        <w:t xml:space="preserve"> </w:t>
      </w:r>
      <w:r w:rsidR="00255AA4" w:rsidRPr="00E92B1E">
        <w:rPr>
          <w:rFonts w:ascii="Times New Roman" w:hAnsi="Times New Roman" w:cs="Times New Roman"/>
          <w:color w:val="000000" w:themeColor="text1"/>
          <w:sz w:val="24"/>
          <w:szCs w:val="24"/>
          <w:lang w:val="nl-NL"/>
        </w:rPr>
        <w:t>Quay tấm bìa như hình sau và xem mũi tên chỉ vào ô nào khi tấm bìa dừng lại.</w:t>
      </w:r>
    </w:p>
    <w:p w14:paraId="39AFC143" w14:textId="41647CEB" w:rsidR="004476FF" w:rsidRDefault="004476FF"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lastRenderedPageBreak/>
        <w:t xml:space="preserve">Liệt kê các kết quả </w:t>
      </w:r>
      <w:r w:rsidR="0002767C" w:rsidRPr="00E92B1E">
        <w:rPr>
          <w:rFonts w:ascii="Times New Roman" w:hAnsi="Times New Roman" w:cs="Times New Roman"/>
          <w:color w:val="000000" w:themeColor="text1"/>
          <w:sz w:val="24"/>
          <w:szCs w:val="24"/>
        </w:rPr>
        <w:t>có thể của thí nghiệm này.</w:t>
      </w:r>
    </w:p>
    <w:p w14:paraId="75713605" w14:textId="22D20018" w:rsidR="000617EA" w:rsidRDefault="000617EA"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noProof/>
          <w:color w:val="000000" w:themeColor="text1"/>
          <w:sz w:val="24"/>
          <w:szCs w:val="24"/>
        </w:rPr>
        <w:drawing>
          <wp:anchor distT="0" distB="0" distL="114300" distR="114300" simplePos="0" relativeHeight="251659264" behindDoc="0" locked="0" layoutInCell="1" allowOverlap="1" wp14:anchorId="2C554093" wp14:editId="3E8C0501">
            <wp:simplePos x="0" y="0"/>
            <wp:positionH relativeFrom="column">
              <wp:posOffset>1851660</wp:posOffset>
            </wp:positionH>
            <wp:positionV relativeFrom="paragraph">
              <wp:posOffset>63500</wp:posOffset>
            </wp:positionV>
            <wp:extent cx="2889885" cy="2898775"/>
            <wp:effectExtent l="0" t="0" r="5715" b="0"/>
            <wp:wrapThrough wrapText="bothSides">
              <wp:wrapPolygon edited="0">
                <wp:start x="0" y="0"/>
                <wp:lineTo x="0" y="21434"/>
                <wp:lineTo x="21500" y="21434"/>
                <wp:lineTo x="21500" y="0"/>
                <wp:lineTo x="0" y="0"/>
              </wp:wrapPolygon>
            </wp:wrapThrough>
            <wp:docPr id="6" name="Picture 6"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anchor>
        </w:drawing>
      </w:r>
    </w:p>
    <w:p w14:paraId="0D762131" w14:textId="07E40A01"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52607A7D" w14:textId="6FE2EE88"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167911A7" w14:textId="3DA6FB26"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49FDC595" w14:textId="2791CABC"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1F1B4D77" w14:textId="4CB143A0"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056CE648" w14:textId="3DCB142D"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32D1C8C8" w14:textId="085EB240"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52BCBCE1" w14:textId="2DA6E406" w:rsidR="000617EA" w:rsidRDefault="000617EA" w:rsidP="002D750C">
      <w:pPr>
        <w:spacing w:before="60" w:after="60" w:line="360" w:lineRule="auto"/>
        <w:jc w:val="both"/>
        <w:rPr>
          <w:rFonts w:ascii="Times New Roman" w:hAnsi="Times New Roman" w:cs="Times New Roman"/>
          <w:color w:val="000000" w:themeColor="text1"/>
          <w:sz w:val="24"/>
          <w:szCs w:val="24"/>
        </w:rPr>
      </w:pPr>
    </w:p>
    <w:p w14:paraId="76867D50" w14:textId="096632C0" w:rsidR="000617EA" w:rsidRPr="00E92B1E" w:rsidRDefault="000617EA" w:rsidP="002D750C">
      <w:pPr>
        <w:spacing w:before="60" w:after="60" w:line="360" w:lineRule="auto"/>
        <w:jc w:val="both"/>
        <w:rPr>
          <w:rFonts w:ascii="Times New Roman" w:hAnsi="Times New Roman" w:cs="Times New Roman"/>
          <w:color w:val="000000" w:themeColor="text1"/>
          <w:sz w:val="24"/>
          <w:szCs w:val="24"/>
        </w:rPr>
      </w:pPr>
    </w:p>
    <w:p w14:paraId="2695EC47" w14:textId="5348F380" w:rsidR="004476FF" w:rsidRPr="00E92B1E" w:rsidRDefault="00E0340F" w:rsidP="002D750C">
      <w:pPr>
        <w:spacing w:before="60" w:after="60" w:line="360" w:lineRule="auto"/>
        <w:ind w:right="850"/>
        <w:jc w:val="center"/>
        <w:rPr>
          <w:rFonts w:ascii="Times New Roman" w:hAnsi="Times New Roman" w:cs="Times New Roman"/>
          <w:b/>
          <w:i/>
          <w:sz w:val="24"/>
          <w:szCs w:val="24"/>
          <w:u w:val="single"/>
        </w:rPr>
      </w:pPr>
      <w:r w:rsidRPr="00E92B1E">
        <w:rPr>
          <w:rFonts w:ascii="Times New Roman" w:hAnsi="Times New Roman" w:cs="Times New Roman"/>
          <w:b/>
          <w:bCs/>
          <w:i/>
          <w:color w:val="0000FF"/>
          <w:sz w:val="24"/>
          <w:szCs w:val="24"/>
        </w:rPr>
        <w:t>Lời giải:</w:t>
      </w:r>
    </w:p>
    <w:p w14:paraId="55F100D7" w14:textId="1BC9ABD6" w:rsidR="00255AA4" w:rsidRPr="00E92B1E" w:rsidRDefault="005C66B2" w:rsidP="002D750C">
      <w:pPr>
        <w:spacing w:before="60" w:after="60" w:line="360" w:lineRule="auto"/>
        <w:ind w:right="850"/>
        <w:jc w:val="both"/>
        <w:rPr>
          <w:rFonts w:ascii="Times New Roman" w:hAnsi="Times New Roman" w:cs="Times New Roman"/>
          <w:sz w:val="24"/>
          <w:szCs w:val="24"/>
        </w:rPr>
      </w:pPr>
      <w:r w:rsidRPr="00E92B1E">
        <w:rPr>
          <w:rFonts w:ascii="Times New Roman" w:hAnsi="Times New Roman" w:cs="Times New Roman"/>
          <w:sz w:val="24"/>
          <w:szCs w:val="24"/>
        </w:rPr>
        <w:t>Các kết quả có thể: Bưởi, Quýt, Cam.</w:t>
      </w:r>
    </w:p>
    <w:p w14:paraId="19773CCC" w14:textId="58993B93" w:rsidR="00064895" w:rsidRPr="00E92B1E" w:rsidRDefault="006D394F"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b/>
          <w:bCs/>
          <w:i/>
          <w:color w:val="0000FF"/>
          <w:sz w:val="24"/>
          <w:szCs w:val="24"/>
        </w:rPr>
        <w:t>Bài 4:</w:t>
      </w:r>
      <w:r w:rsidRPr="00E92B1E">
        <w:rPr>
          <w:rFonts w:ascii="Times New Roman" w:hAnsi="Times New Roman" w:cs="Times New Roman"/>
          <w:i/>
          <w:sz w:val="24"/>
          <w:szCs w:val="24"/>
        </w:rPr>
        <w:t xml:space="preserve"> </w:t>
      </w:r>
      <w:r w:rsidR="00064895" w:rsidRPr="00E92B1E">
        <w:rPr>
          <w:rFonts w:ascii="Times New Roman" w:hAnsi="Times New Roman" w:cs="Times New Roman"/>
          <w:b/>
          <w:color w:val="000000" w:themeColor="text1"/>
          <w:sz w:val="24"/>
          <w:szCs w:val="24"/>
        </w:rPr>
        <w:t xml:space="preserve"> </w:t>
      </w:r>
      <w:r w:rsidR="00064895" w:rsidRPr="00E92B1E">
        <w:rPr>
          <w:rFonts w:ascii="Times New Roman" w:hAnsi="Times New Roman" w:cs="Times New Roman"/>
          <w:color w:val="000000" w:themeColor="text1"/>
          <w:sz w:val="24"/>
          <w:szCs w:val="24"/>
        </w:rPr>
        <w:t>Một túi gồm 4 loại bóng: xanh, đỏ, vàng, tím.</w:t>
      </w:r>
      <w:r w:rsidR="00064895" w:rsidRPr="00E92B1E">
        <w:rPr>
          <w:rFonts w:ascii="Times New Roman" w:hAnsi="Times New Roman" w:cs="Times New Roman"/>
          <w:b/>
          <w:color w:val="000000" w:themeColor="text1"/>
          <w:sz w:val="24"/>
          <w:szCs w:val="24"/>
        </w:rPr>
        <w:t xml:space="preserve"> </w:t>
      </w:r>
      <w:r w:rsidR="00064895" w:rsidRPr="00E92B1E">
        <w:rPr>
          <w:rFonts w:ascii="Times New Roman" w:hAnsi="Times New Roman" w:cs="Times New Roman"/>
          <w:color w:val="000000" w:themeColor="text1"/>
          <w:sz w:val="24"/>
          <w:szCs w:val="24"/>
        </w:rPr>
        <w:t>Lấy ngẫu nhiên hai quả bóng</w:t>
      </w:r>
      <w:r w:rsidR="00064895" w:rsidRPr="00E92B1E">
        <w:rPr>
          <w:rFonts w:ascii="Times New Roman" w:hAnsi="Times New Roman" w:cs="Times New Roman"/>
          <w:color w:val="000000" w:themeColor="text1"/>
          <w:sz w:val="24"/>
          <w:szCs w:val="24"/>
          <w:lang w:val="nl-NL"/>
        </w:rPr>
        <w:t>.</w:t>
      </w:r>
      <w:r w:rsidR="00BB208F" w:rsidRPr="00E92B1E">
        <w:rPr>
          <w:rFonts w:ascii="Times New Roman" w:hAnsi="Times New Roman" w:cs="Times New Roman"/>
          <w:color w:val="000000" w:themeColor="text1"/>
          <w:sz w:val="24"/>
          <w:szCs w:val="24"/>
          <w:lang w:val="nl-NL"/>
        </w:rPr>
        <w:t xml:space="preserve"> Liệt kê các kết quả có </w:t>
      </w:r>
      <w:r w:rsidR="00064895" w:rsidRPr="00E92B1E">
        <w:rPr>
          <w:rFonts w:ascii="Times New Roman" w:hAnsi="Times New Roman" w:cs="Times New Roman"/>
          <w:color w:val="000000" w:themeColor="text1"/>
          <w:sz w:val="24"/>
          <w:szCs w:val="24"/>
          <w:lang w:val="nl-NL"/>
        </w:rPr>
        <w:t>thể.</w:t>
      </w:r>
    </w:p>
    <w:p w14:paraId="7D288159" w14:textId="77777777" w:rsidR="001E5495" w:rsidRPr="002D750C" w:rsidRDefault="001E5495" w:rsidP="002D750C">
      <w:pPr>
        <w:spacing w:before="60" w:after="60" w:line="360" w:lineRule="auto"/>
        <w:ind w:right="850"/>
        <w:jc w:val="center"/>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Lời giải:</w:t>
      </w:r>
    </w:p>
    <w:p w14:paraId="180B08FF" w14:textId="596119D2" w:rsidR="00064895" w:rsidRPr="00E92B1E" w:rsidRDefault="00064895"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w:t>
      </w:r>
      <w:r w:rsidR="00BB208F" w:rsidRPr="00E92B1E">
        <w:rPr>
          <w:rFonts w:ascii="Times New Roman" w:hAnsi="Times New Roman" w:cs="Times New Roman"/>
          <w:color w:val="000000" w:themeColor="text1"/>
          <w:sz w:val="24"/>
          <w:szCs w:val="24"/>
          <w:lang w:val="nl-NL"/>
        </w:rPr>
        <w:t xml:space="preserve"> có</w:t>
      </w:r>
      <w:r w:rsidRPr="00E92B1E">
        <w:rPr>
          <w:rFonts w:ascii="Times New Roman" w:hAnsi="Times New Roman" w:cs="Times New Roman"/>
          <w:color w:val="000000" w:themeColor="text1"/>
          <w:sz w:val="24"/>
          <w:szCs w:val="24"/>
          <w:lang w:val="nl-NL"/>
        </w:rPr>
        <w:t xml:space="preserve"> thể xảy ra là:</w:t>
      </w:r>
    </w:p>
    <w:p w14:paraId="0E640E71" w14:textId="4EE6377E"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xanh</w:t>
      </w:r>
      <w:r w:rsidR="0044369D" w:rsidRPr="00E92B1E">
        <w:rPr>
          <w:rFonts w:ascii="Times New Roman" w:hAnsi="Times New Roman" w:cs="Times New Roman"/>
          <w:color w:val="000000" w:themeColor="text1"/>
          <w:sz w:val="24"/>
          <w:szCs w:val="24"/>
          <w:lang w:val="nl-NL"/>
        </w:rPr>
        <w:t>;</w:t>
      </w:r>
    </w:p>
    <w:p w14:paraId="65DBD3A2" w14:textId="3BD81564"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đỏ</w:t>
      </w:r>
      <w:r w:rsidR="0044369D" w:rsidRPr="00E92B1E">
        <w:rPr>
          <w:rFonts w:ascii="Times New Roman" w:hAnsi="Times New Roman" w:cs="Times New Roman"/>
          <w:color w:val="000000" w:themeColor="text1"/>
          <w:sz w:val="24"/>
          <w:szCs w:val="24"/>
          <w:lang w:val="nl-NL"/>
        </w:rPr>
        <w:t>;</w:t>
      </w:r>
    </w:p>
    <w:p w14:paraId="01511B1B" w14:textId="5F51825B"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tím</w:t>
      </w:r>
      <w:r w:rsidR="0044369D" w:rsidRPr="00E92B1E">
        <w:rPr>
          <w:rFonts w:ascii="Times New Roman" w:hAnsi="Times New Roman" w:cs="Times New Roman"/>
          <w:color w:val="000000" w:themeColor="text1"/>
          <w:sz w:val="24"/>
          <w:szCs w:val="24"/>
          <w:lang w:val="nl-NL"/>
        </w:rPr>
        <w:t>;</w:t>
      </w:r>
    </w:p>
    <w:p w14:paraId="38E7C3E3" w14:textId="1AEFF39F"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vàng</w:t>
      </w:r>
      <w:r w:rsidR="0044369D" w:rsidRPr="00E92B1E">
        <w:rPr>
          <w:rFonts w:ascii="Times New Roman" w:hAnsi="Times New Roman" w:cs="Times New Roman"/>
          <w:color w:val="000000" w:themeColor="text1"/>
          <w:sz w:val="24"/>
          <w:szCs w:val="24"/>
          <w:lang w:val="nl-NL"/>
        </w:rPr>
        <w:t>;</w:t>
      </w:r>
    </w:p>
    <w:p w14:paraId="0C9A2A8A" w14:textId="45574CA5"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đỏ</w:t>
      </w:r>
      <w:r w:rsidR="0044369D" w:rsidRPr="00E92B1E">
        <w:rPr>
          <w:rFonts w:ascii="Times New Roman" w:hAnsi="Times New Roman" w:cs="Times New Roman"/>
          <w:color w:val="000000" w:themeColor="text1"/>
          <w:sz w:val="24"/>
          <w:szCs w:val="24"/>
          <w:lang w:val="nl-NL"/>
        </w:rPr>
        <w:t>;</w:t>
      </w:r>
    </w:p>
    <w:p w14:paraId="4F71EDA0" w14:textId="36E4AFDB"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tím</w:t>
      </w:r>
      <w:r w:rsidR="0044369D" w:rsidRPr="00E92B1E">
        <w:rPr>
          <w:rFonts w:ascii="Times New Roman" w:hAnsi="Times New Roman" w:cs="Times New Roman"/>
          <w:color w:val="000000" w:themeColor="text1"/>
          <w:sz w:val="24"/>
          <w:szCs w:val="24"/>
          <w:lang w:val="nl-NL"/>
        </w:rPr>
        <w:t>;</w:t>
      </w:r>
    </w:p>
    <w:p w14:paraId="60B5E8C4" w14:textId="72F72492"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vàng</w:t>
      </w:r>
      <w:r w:rsidR="0044369D" w:rsidRPr="00E92B1E">
        <w:rPr>
          <w:rFonts w:ascii="Times New Roman" w:hAnsi="Times New Roman" w:cs="Times New Roman"/>
          <w:color w:val="000000" w:themeColor="text1"/>
          <w:sz w:val="24"/>
          <w:szCs w:val="24"/>
          <w:lang w:val="nl-NL"/>
        </w:rPr>
        <w:t>;</w:t>
      </w:r>
    </w:p>
    <w:p w14:paraId="05BF4913" w14:textId="29E7AAEE"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tím</w:t>
      </w:r>
      <w:r w:rsidR="0044369D" w:rsidRPr="00E92B1E">
        <w:rPr>
          <w:rFonts w:ascii="Times New Roman" w:hAnsi="Times New Roman" w:cs="Times New Roman"/>
          <w:color w:val="000000" w:themeColor="text1"/>
          <w:sz w:val="24"/>
          <w:szCs w:val="24"/>
          <w:lang w:val="nl-NL"/>
        </w:rPr>
        <w:t>;</w:t>
      </w:r>
    </w:p>
    <w:p w14:paraId="1230DDB2" w14:textId="7172CE2E"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vàng</w:t>
      </w:r>
      <w:r w:rsidR="0044369D" w:rsidRPr="00E92B1E">
        <w:rPr>
          <w:rFonts w:ascii="Times New Roman" w:hAnsi="Times New Roman" w:cs="Times New Roman"/>
          <w:color w:val="000000" w:themeColor="text1"/>
          <w:sz w:val="24"/>
          <w:szCs w:val="24"/>
          <w:lang w:val="nl-NL"/>
        </w:rPr>
        <w:t>;</w:t>
      </w:r>
    </w:p>
    <w:p w14:paraId="77B5C1CA" w14:textId="161BF910"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tím, 1 bóng màu vàng</w:t>
      </w:r>
      <w:r w:rsidR="0044369D" w:rsidRPr="00E92B1E">
        <w:rPr>
          <w:rFonts w:ascii="Times New Roman" w:hAnsi="Times New Roman" w:cs="Times New Roman"/>
          <w:color w:val="000000" w:themeColor="text1"/>
          <w:sz w:val="24"/>
          <w:szCs w:val="24"/>
          <w:lang w:val="nl-NL"/>
        </w:rPr>
        <w:t>;</w:t>
      </w:r>
    </w:p>
    <w:p w14:paraId="0AD167BA" w14:textId="7ECA29FF" w:rsidR="001C5EF4" w:rsidRPr="00E92B1E" w:rsidRDefault="003112FB"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 5:</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001C5EF4" w:rsidRPr="00E92B1E">
        <w:rPr>
          <w:rFonts w:ascii="Times New Roman" w:hAnsi="Times New Roman" w:cs="Times New Roman"/>
          <w:color w:val="000000" w:themeColor="text1"/>
          <w:sz w:val="24"/>
          <w:szCs w:val="24"/>
          <w:lang w:val="nl-NL"/>
        </w:rPr>
        <w:t xml:space="preserve"> Một cái hộp chứa 3 màu b</w:t>
      </w:r>
      <w:r w:rsidR="0062706D" w:rsidRPr="00E92B1E">
        <w:rPr>
          <w:rFonts w:ascii="Times New Roman" w:hAnsi="Times New Roman" w:cs="Times New Roman"/>
          <w:color w:val="000000" w:themeColor="text1"/>
          <w:sz w:val="24"/>
          <w:szCs w:val="24"/>
          <w:lang w:val="nl-NL"/>
        </w:rPr>
        <w:t>óng</w:t>
      </w:r>
      <w:r w:rsidR="001C5EF4" w:rsidRPr="00E92B1E">
        <w:rPr>
          <w:rFonts w:ascii="Times New Roman" w:hAnsi="Times New Roman" w:cs="Times New Roman"/>
          <w:color w:val="000000" w:themeColor="text1"/>
          <w:sz w:val="24"/>
          <w:szCs w:val="24"/>
          <w:lang w:val="nl-NL"/>
        </w:rPr>
        <w:t xml:space="preserve">: xanh, đỏ, vàng </w:t>
      </w:r>
      <w:r w:rsidR="00053515" w:rsidRPr="00E92B1E">
        <w:rPr>
          <w:rFonts w:ascii="Times New Roman" w:hAnsi="Times New Roman" w:cs="Times New Roman"/>
          <w:color w:val="000000" w:themeColor="text1"/>
          <w:sz w:val="24"/>
          <w:szCs w:val="24"/>
          <w:lang w:val="nl-NL"/>
        </w:rPr>
        <w:t>với</w:t>
      </w:r>
      <w:r w:rsidR="001C5EF4" w:rsidRPr="00E92B1E">
        <w:rPr>
          <w:rFonts w:ascii="Times New Roman" w:hAnsi="Times New Roman" w:cs="Times New Roman"/>
          <w:color w:val="000000" w:themeColor="text1"/>
          <w:sz w:val="24"/>
          <w:szCs w:val="24"/>
          <w:lang w:val="nl-NL"/>
        </w:rPr>
        <w:t xml:space="preserve"> </w:t>
      </w:r>
      <w:r w:rsidR="0062706D" w:rsidRPr="00E92B1E">
        <w:rPr>
          <w:rFonts w:ascii="Times New Roman" w:hAnsi="Times New Roman" w:cs="Times New Roman"/>
          <w:color w:val="000000" w:themeColor="text1"/>
          <w:sz w:val="24"/>
          <w:szCs w:val="24"/>
          <w:lang w:val="nl-NL"/>
        </w:rPr>
        <w:t>2</w:t>
      </w:r>
      <w:r w:rsidR="001C5EF4" w:rsidRPr="00E92B1E">
        <w:rPr>
          <w:rFonts w:ascii="Times New Roman" w:hAnsi="Times New Roman" w:cs="Times New Roman"/>
          <w:color w:val="000000" w:themeColor="text1"/>
          <w:sz w:val="24"/>
          <w:szCs w:val="24"/>
          <w:lang w:val="nl-NL"/>
        </w:rPr>
        <w:t xml:space="preserve"> kích cỡ: lớn, nhỏ</w:t>
      </w:r>
      <w:r w:rsidR="00053515" w:rsidRPr="00E92B1E">
        <w:rPr>
          <w:rFonts w:ascii="Times New Roman" w:hAnsi="Times New Roman" w:cs="Times New Roman"/>
          <w:color w:val="000000" w:themeColor="text1"/>
          <w:sz w:val="24"/>
          <w:szCs w:val="24"/>
          <w:lang w:val="nl-NL"/>
        </w:rPr>
        <w:t xml:space="preserve"> cho mỗi màu</w:t>
      </w:r>
      <w:r w:rsidR="001C5EF4" w:rsidRPr="00E92B1E">
        <w:rPr>
          <w:rFonts w:ascii="Times New Roman" w:hAnsi="Times New Roman" w:cs="Times New Roman"/>
          <w:color w:val="000000" w:themeColor="text1"/>
          <w:sz w:val="24"/>
          <w:szCs w:val="24"/>
          <w:lang w:val="nl-NL"/>
        </w:rPr>
        <w:t xml:space="preserve">. Lấy ngẫu nhiên hai </w:t>
      </w:r>
      <w:r w:rsidR="0062706D" w:rsidRPr="00E92B1E">
        <w:rPr>
          <w:rFonts w:ascii="Times New Roman" w:hAnsi="Times New Roman" w:cs="Times New Roman"/>
          <w:color w:val="000000" w:themeColor="text1"/>
          <w:sz w:val="24"/>
          <w:szCs w:val="24"/>
          <w:lang w:val="nl-NL"/>
        </w:rPr>
        <w:t>quả bóng</w:t>
      </w:r>
      <w:r w:rsidR="00100E18" w:rsidRPr="00E92B1E">
        <w:rPr>
          <w:rFonts w:ascii="Times New Roman" w:hAnsi="Times New Roman" w:cs="Times New Roman"/>
          <w:color w:val="000000" w:themeColor="text1"/>
          <w:sz w:val="24"/>
          <w:szCs w:val="24"/>
          <w:lang w:val="nl-NL"/>
        </w:rPr>
        <w:t xml:space="preserve">. Liệt kê các kết quả có </w:t>
      </w:r>
      <w:r w:rsidR="001C5EF4" w:rsidRPr="00E92B1E">
        <w:rPr>
          <w:rFonts w:ascii="Times New Roman" w:hAnsi="Times New Roman" w:cs="Times New Roman"/>
          <w:color w:val="000000" w:themeColor="text1"/>
          <w:sz w:val="24"/>
          <w:szCs w:val="24"/>
          <w:lang w:val="nl-NL"/>
        </w:rPr>
        <w:t>thể.</w:t>
      </w:r>
    </w:p>
    <w:p w14:paraId="257D7EF8" w14:textId="7D859870" w:rsidR="00064895" w:rsidRPr="00E92B1E" w:rsidRDefault="00B108FB"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5E4CD87C" w14:textId="4FDD34C5"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w:t>
      </w:r>
      <w:r w:rsidR="00100E18" w:rsidRPr="00E92B1E">
        <w:rPr>
          <w:rFonts w:ascii="Times New Roman" w:hAnsi="Times New Roman" w:cs="Times New Roman"/>
          <w:color w:val="000000" w:themeColor="text1"/>
          <w:sz w:val="24"/>
          <w:szCs w:val="24"/>
          <w:lang w:val="nl-NL"/>
        </w:rPr>
        <w:t xml:space="preserve"> có </w:t>
      </w:r>
      <w:r w:rsidRPr="00E92B1E">
        <w:rPr>
          <w:rFonts w:ascii="Times New Roman" w:hAnsi="Times New Roman" w:cs="Times New Roman"/>
          <w:color w:val="000000" w:themeColor="text1"/>
          <w:sz w:val="24"/>
          <w:szCs w:val="24"/>
          <w:lang w:val="nl-NL"/>
        </w:rPr>
        <w:t>thể xảy ra là:</w:t>
      </w:r>
    </w:p>
    <w:p w14:paraId="451A078E" w14:textId="052A63CE"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44369D" w:rsidRPr="00E92B1E">
        <w:rPr>
          <w:rFonts w:ascii="Times New Roman" w:hAnsi="Times New Roman" w:cs="Times New Roman"/>
          <w:color w:val="000000" w:themeColor="text1"/>
          <w:sz w:val="24"/>
          <w:szCs w:val="24"/>
          <w:lang w:val="nl-NL"/>
        </w:rPr>
        <w:t>;</w:t>
      </w:r>
    </w:p>
    <w:p w14:paraId="437FB57D" w14:textId="56E4F46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31AF468C" w14:textId="15E7FE11"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xanh, 1 cỡ lớn</w:t>
      </w:r>
      <w:r w:rsidR="0044369D" w:rsidRPr="00E92B1E">
        <w:rPr>
          <w:rFonts w:ascii="Times New Roman" w:hAnsi="Times New Roman" w:cs="Times New Roman"/>
          <w:color w:val="000000" w:themeColor="text1"/>
          <w:sz w:val="24"/>
          <w:szCs w:val="24"/>
          <w:lang w:val="nl-NL"/>
        </w:rPr>
        <w:t xml:space="preserve"> và</w:t>
      </w:r>
      <w:r w:rsidRPr="00E92B1E">
        <w:rPr>
          <w:rFonts w:ascii="Times New Roman" w:hAnsi="Times New Roman" w:cs="Times New Roman"/>
          <w:color w:val="000000" w:themeColor="text1"/>
          <w:sz w:val="24"/>
          <w:szCs w:val="24"/>
          <w:lang w:val="nl-NL"/>
        </w:rPr>
        <w:t xml:space="preserve"> 1 cỡ nhỏ</w:t>
      </w:r>
      <w:r w:rsidR="0044369D" w:rsidRPr="00E92B1E">
        <w:rPr>
          <w:rFonts w:ascii="Times New Roman" w:hAnsi="Times New Roman" w:cs="Times New Roman"/>
          <w:color w:val="000000" w:themeColor="text1"/>
          <w:sz w:val="24"/>
          <w:szCs w:val="24"/>
          <w:lang w:val="nl-NL"/>
        </w:rPr>
        <w:t>;</w:t>
      </w:r>
    </w:p>
    <w:p w14:paraId="3877C808" w14:textId="55C057B5"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301F40E8" w14:textId="67F80A7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44369D" w:rsidRPr="00E92B1E">
        <w:rPr>
          <w:rFonts w:ascii="Times New Roman" w:hAnsi="Times New Roman" w:cs="Times New Roman"/>
          <w:color w:val="000000" w:themeColor="text1"/>
          <w:sz w:val="24"/>
          <w:szCs w:val="24"/>
          <w:lang w:val="nl-NL"/>
        </w:rPr>
        <w:t>;</w:t>
      </w:r>
    </w:p>
    <w:p w14:paraId="4253F48C" w14:textId="2A6DF1D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1 cỡ nhỏ </w:t>
      </w:r>
      <w:r w:rsidR="0044369D" w:rsidRPr="00E92B1E">
        <w:rPr>
          <w:rFonts w:ascii="Times New Roman" w:hAnsi="Times New Roman" w:cs="Times New Roman"/>
          <w:color w:val="000000" w:themeColor="text1"/>
          <w:sz w:val="24"/>
          <w:szCs w:val="24"/>
          <w:lang w:val="nl-NL"/>
        </w:rPr>
        <w:t xml:space="preserve">và </w:t>
      </w:r>
      <w:r w:rsidRPr="00E92B1E">
        <w:rPr>
          <w:rFonts w:ascii="Times New Roman" w:hAnsi="Times New Roman" w:cs="Times New Roman"/>
          <w:color w:val="000000" w:themeColor="text1"/>
          <w:sz w:val="24"/>
          <w:szCs w:val="24"/>
          <w:lang w:val="nl-NL"/>
        </w:rPr>
        <w:t>1 cỡ lớn</w:t>
      </w:r>
      <w:r w:rsidR="0044369D" w:rsidRPr="00E92B1E">
        <w:rPr>
          <w:rFonts w:ascii="Times New Roman" w:hAnsi="Times New Roman" w:cs="Times New Roman"/>
          <w:color w:val="000000" w:themeColor="text1"/>
          <w:sz w:val="24"/>
          <w:szCs w:val="24"/>
          <w:lang w:val="nl-NL"/>
        </w:rPr>
        <w:t>;</w:t>
      </w:r>
    </w:p>
    <w:p w14:paraId="62414B14" w14:textId="3729737A"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7DEA38C5" w14:textId="0602AC49"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44369D" w:rsidRPr="00E92B1E">
        <w:rPr>
          <w:rFonts w:ascii="Times New Roman" w:hAnsi="Times New Roman" w:cs="Times New Roman"/>
          <w:color w:val="000000" w:themeColor="text1"/>
          <w:sz w:val="24"/>
          <w:szCs w:val="24"/>
          <w:lang w:val="nl-NL"/>
        </w:rPr>
        <w:t>;</w:t>
      </w:r>
    </w:p>
    <w:p w14:paraId="70FB11CE" w14:textId="1C8EC268"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vàng, 1 cỡ nhỏ 1 cỡ lớn</w:t>
      </w:r>
      <w:r w:rsidR="0044369D" w:rsidRPr="00E92B1E">
        <w:rPr>
          <w:rFonts w:ascii="Times New Roman" w:hAnsi="Times New Roman" w:cs="Times New Roman"/>
          <w:color w:val="000000" w:themeColor="text1"/>
          <w:sz w:val="24"/>
          <w:szCs w:val="24"/>
          <w:lang w:val="nl-NL"/>
        </w:rPr>
        <w:t>;</w:t>
      </w:r>
    </w:p>
    <w:p w14:paraId="562DEFE7" w14:textId="41AFA688"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44369D" w:rsidRPr="00E92B1E">
        <w:rPr>
          <w:rFonts w:ascii="Times New Roman" w:hAnsi="Times New Roman" w:cs="Times New Roman"/>
          <w:color w:val="000000" w:themeColor="text1"/>
          <w:sz w:val="24"/>
          <w:szCs w:val="24"/>
          <w:lang w:val="nl-NL"/>
        </w:rPr>
        <w:t>;</w:t>
      </w:r>
    </w:p>
    <w:p w14:paraId="22BC5484" w14:textId="75D2A4D9"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đỏ,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p>
    <w:p w14:paraId="7359EA59" w14:textId="798D85CE"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xml:space="preserve">, 1 bóng màu </w:t>
      </w:r>
      <w:r w:rsidR="00B65646" w:rsidRPr="00E92B1E">
        <w:rPr>
          <w:rFonts w:ascii="Times New Roman" w:hAnsi="Times New Roman" w:cs="Times New Roman"/>
          <w:color w:val="000000" w:themeColor="text1"/>
          <w:sz w:val="24"/>
          <w:szCs w:val="24"/>
          <w:lang w:val="nl-NL"/>
        </w:rPr>
        <w:t xml:space="preserve"> đỏ </w:t>
      </w:r>
      <w:r w:rsidRPr="00E92B1E">
        <w:rPr>
          <w:rFonts w:ascii="Times New Roman" w:hAnsi="Times New Roman" w:cs="Times New Roman"/>
          <w:color w:val="000000" w:themeColor="text1"/>
          <w:sz w:val="24"/>
          <w:szCs w:val="24"/>
          <w:lang w:val="nl-NL"/>
        </w:rPr>
        <w:t xml:space="preserve">nhỏ </w:t>
      </w:r>
    </w:p>
    <w:p w14:paraId="250AACE5" w14:textId="4553222D"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đỏ lớn</w:t>
      </w:r>
    </w:p>
    <w:p w14:paraId="6E3C27A0" w14:textId="00A5B9E3"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p>
    <w:p w14:paraId="50FEF5B8" w14:textId="685156F9"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bóng màu xanh, 1 bóng màu vàng, </w:t>
      </w:r>
      <w:r w:rsidR="0044369D"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p>
    <w:p w14:paraId="3CDC553A" w14:textId="5C6D0648"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5D96E999" w14:textId="018C6C93"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vàng lớn</w:t>
      </w:r>
    </w:p>
    <w:p w14:paraId="502045CA" w14:textId="40B7F9D5" w:rsidR="0062706D"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w:t>
      </w:r>
      <w:r w:rsidR="0062706D" w:rsidRPr="00E92B1E">
        <w:rPr>
          <w:rFonts w:ascii="Times New Roman" w:hAnsi="Times New Roman" w:cs="Times New Roman"/>
          <w:color w:val="000000" w:themeColor="text1"/>
          <w:sz w:val="24"/>
          <w:szCs w:val="24"/>
          <w:lang w:val="nl-NL"/>
        </w:rPr>
        <w:t xml:space="preserve"> bóng màu đỏ, 1 bóng màu vàng, </w:t>
      </w:r>
      <w:r w:rsidR="0044369D" w:rsidRPr="00E92B1E">
        <w:rPr>
          <w:rFonts w:ascii="Times New Roman" w:hAnsi="Times New Roman" w:cs="Times New Roman"/>
          <w:color w:val="000000" w:themeColor="text1"/>
          <w:sz w:val="24"/>
          <w:szCs w:val="24"/>
          <w:lang w:val="nl-NL"/>
        </w:rPr>
        <w:t xml:space="preserve">cùng </w:t>
      </w:r>
      <w:r w:rsidR="0062706D" w:rsidRPr="00E92B1E">
        <w:rPr>
          <w:rFonts w:ascii="Times New Roman" w:hAnsi="Times New Roman" w:cs="Times New Roman"/>
          <w:color w:val="000000" w:themeColor="text1"/>
          <w:sz w:val="24"/>
          <w:szCs w:val="24"/>
          <w:lang w:val="nl-NL"/>
        </w:rPr>
        <w:t>cỡ nhỏ</w:t>
      </w:r>
    </w:p>
    <w:p w14:paraId="01933152" w14:textId="6CF824F0" w:rsidR="0062706D"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1 </w:t>
      </w:r>
      <w:r w:rsidR="0062706D" w:rsidRPr="00E92B1E">
        <w:rPr>
          <w:rFonts w:ascii="Times New Roman" w:hAnsi="Times New Roman" w:cs="Times New Roman"/>
          <w:color w:val="000000" w:themeColor="text1"/>
          <w:sz w:val="24"/>
          <w:szCs w:val="24"/>
          <w:lang w:val="nl-NL"/>
        </w:rPr>
        <w:t xml:space="preserve">bóng màu đỏ, 1 bóng màu vàng, </w:t>
      </w:r>
      <w:r w:rsidR="0044369D" w:rsidRPr="00E92B1E">
        <w:rPr>
          <w:rFonts w:ascii="Times New Roman" w:hAnsi="Times New Roman" w:cs="Times New Roman"/>
          <w:color w:val="000000" w:themeColor="text1"/>
          <w:sz w:val="24"/>
          <w:szCs w:val="24"/>
          <w:lang w:val="nl-NL"/>
        </w:rPr>
        <w:t xml:space="preserve">cùng </w:t>
      </w:r>
      <w:r w:rsidR="0062706D" w:rsidRPr="00E92B1E">
        <w:rPr>
          <w:rFonts w:ascii="Times New Roman" w:hAnsi="Times New Roman" w:cs="Times New Roman"/>
          <w:color w:val="000000" w:themeColor="text1"/>
          <w:sz w:val="24"/>
          <w:szCs w:val="24"/>
          <w:lang w:val="nl-NL"/>
        </w:rPr>
        <w:t>cỡ lớn</w:t>
      </w:r>
    </w:p>
    <w:p w14:paraId="2425C504" w14:textId="5801251B"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w:t>
      </w:r>
      <w:r w:rsidR="00B65646" w:rsidRPr="00E92B1E">
        <w:rPr>
          <w:rFonts w:ascii="Times New Roman" w:hAnsi="Times New Roman" w:cs="Times New Roman"/>
          <w:color w:val="000000" w:themeColor="text1"/>
          <w:sz w:val="24"/>
          <w:szCs w:val="24"/>
          <w:lang w:val="nl-NL"/>
        </w:rPr>
        <w:t xml:space="preserve"> lớn </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3EF9719F" w14:textId="0288C16C"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nhỏ, 1 bóng màu vàng lớn</w:t>
      </w:r>
    </w:p>
    <w:p w14:paraId="7B14F064" w14:textId="39193FE8" w:rsidR="00367A3C" w:rsidRPr="00E92B1E" w:rsidRDefault="00AA04F9"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 6:</w:t>
      </w:r>
      <w:r w:rsidR="007056E2" w:rsidRPr="002D750C">
        <w:rPr>
          <w:rFonts w:ascii="Times New Roman" w:hAnsi="Times New Roman" w:cs="Times New Roman"/>
          <w:i/>
          <w:sz w:val="24"/>
          <w:szCs w:val="24"/>
          <w:lang w:val="nl-NL"/>
        </w:rPr>
        <w:t xml:space="preserve"> </w:t>
      </w:r>
      <w:r w:rsidR="00367A3C" w:rsidRPr="00E92B1E">
        <w:rPr>
          <w:rFonts w:ascii="Times New Roman" w:hAnsi="Times New Roman" w:cs="Times New Roman"/>
          <w:color w:val="000000" w:themeColor="text1"/>
          <w:sz w:val="24"/>
          <w:szCs w:val="24"/>
          <w:lang w:val="nl-NL"/>
        </w:rPr>
        <w:t xml:space="preserve">Cuối năm, ban phụ huynh có 45 gói quà cho 45 bạn trong lớp. Trong số đó có 20 gói là truyện cười, 15 gói là sách hướng dẫn kĩ năng sống và 10 gói là hộp bút. Lấy ngẫu nhiên hai quả bóng. Liệt kê các </w:t>
      </w:r>
      <w:r w:rsidR="00CC7071" w:rsidRPr="00E92B1E">
        <w:rPr>
          <w:rFonts w:ascii="Times New Roman" w:hAnsi="Times New Roman" w:cs="Times New Roman"/>
          <w:color w:val="000000" w:themeColor="text1"/>
          <w:sz w:val="24"/>
          <w:szCs w:val="24"/>
          <w:lang w:val="nl-NL"/>
        </w:rPr>
        <w:t>món quà mà An</w:t>
      </w:r>
      <w:r w:rsidR="00367A3C" w:rsidRPr="00E92B1E">
        <w:rPr>
          <w:rFonts w:ascii="Times New Roman" w:hAnsi="Times New Roman" w:cs="Times New Roman"/>
          <w:color w:val="000000" w:themeColor="text1"/>
          <w:sz w:val="24"/>
          <w:szCs w:val="24"/>
          <w:lang w:val="nl-NL"/>
        </w:rPr>
        <w:t xml:space="preserve"> có thể</w:t>
      </w:r>
      <w:r w:rsidR="00CC7071" w:rsidRPr="00E92B1E">
        <w:rPr>
          <w:rFonts w:ascii="Times New Roman" w:hAnsi="Times New Roman" w:cs="Times New Roman"/>
          <w:color w:val="000000" w:themeColor="text1"/>
          <w:sz w:val="24"/>
          <w:szCs w:val="24"/>
          <w:lang w:val="nl-NL"/>
        </w:rPr>
        <w:t xml:space="preserve"> nhận được</w:t>
      </w:r>
      <w:r w:rsidR="00367A3C" w:rsidRPr="00E92B1E">
        <w:rPr>
          <w:rFonts w:ascii="Times New Roman" w:hAnsi="Times New Roman" w:cs="Times New Roman"/>
          <w:color w:val="000000" w:themeColor="text1"/>
          <w:sz w:val="24"/>
          <w:szCs w:val="24"/>
          <w:lang w:val="nl-NL"/>
        </w:rPr>
        <w:t>.</w:t>
      </w:r>
    </w:p>
    <w:p w14:paraId="6D571E71" w14:textId="3117FF1F" w:rsidR="00367A3C" w:rsidRPr="00E92B1E" w:rsidRDefault="001406E6"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4237C777" w14:textId="73AEEFC9" w:rsidR="00367A3C" w:rsidRPr="00E92B1E" w:rsidRDefault="00367A3C"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Các </w:t>
      </w:r>
      <w:r w:rsidR="00CC7071" w:rsidRPr="00E92B1E">
        <w:rPr>
          <w:rFonts w:ascii="Times New Roman" w:hAnsi="Times New Roman" w:cs="Times New Roman"/>
          <w:color w:val="000000" w:themeColor="text1"/>
          <w:sz w:val="24"/>
          <w:szCs w:val="24"/>
          <w:lang w:val="nl-NL"/>
        </w:rPr>
        <w:t>món quà mà An</w:t>
      </w:r>
      <w:r w:rsidRPr="00E92B1E">
        <w:rPr>
          <w:rFonts w:ascii="Times New Roman" w:hAnsi="Times New Roman" w:cs="Times New Roman"/>
          <w:color w:val="000000" w:themeColor="text1"/>
          <w:sz w:val="24"/>
          <w:szCs w:val="24"/>
          <w:lang w:val="nl-NL"/>
        </w:rPr>
        <w:t xml:space="preserve"> có thể </w:t>
      </w:r>
      <w:r w:rsidR="00CC7071" w:rsidRPr="00E92B1E">
        <w:rPr>
          <w:rFonts w:ascii="Times New Roman" w:hAnsi="Times New Roman" w:cs="Times New Roman"/>
          <w:color w:val="000000" w:themeColor="text1"/>
          <w:sz w:val="24"/>
          <w:szCs w:val="24"/>
          <w:lang w:val="nl-NL"/>
        </w:rPr>
        <w:t>nhận được</w:t>
      </w:r>
      <w:r w:rsidRPr="00E92B1E">
        <w:rPr>
          <w:rFonts w:ascii="Times New Roman" w:hAnsi="Times New Roman" w:cs="Times New Roman"/>
          <w:color w:val="000000" w:themeColor="text1"/>
          <w:sz w:val="24"/>
          <w:szCs w:val="24"/>
          <w:lang w:val="nl-NL"/>
        </w:rPr>
        <w:t xml:space="preserve"> là:</w:t>
      </w:r>
    </w:p>
    <w:p w14:paraId="70EC0827" w14:textId="7CEA6286" w:rsidR="00367A3C"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w:t>
      </w:r>
      <w:r w:rsidR="00367A3C" w:rsidRPr="00E92B1E">
        <w:rPr>
          <w:rFonts w:ascii="Times New Roman" w:hAnsi="Times New Roman" w:cs="Times New Roman"/>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truyện cười</w:t>
      </w:r>
    </w:p>
    <w:p w14:paraId="2A01BDE6" w14:textId="57A0C233" w:rsidR="00367A3C"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sách hướng dẫn kĩ năng sống</w:t>
      </w:r>
    </w:p>
    <w:p w14:paraId="1FDEF274" w14:textId="0C2C11CA" w:rsidR="00367A3C"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hộp bút</w:t>
      </w:r>
    </w:p>
    <w:p w14:paraId="64DFCCEA" w14:textId="63A20B2B" w:rsidR="00B561B2" w:rsidRPr="00E92B1E" w:rsidRDefault="001B0D3D"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 xml:space="preserve">Bài 7: </w:t>
      </w:r>
      <w:r w:rsidR="00B561B2" w:rsidRPr="00E92B1E">
        <w:rPr>
          <w:rFonts w:ascii="Times New Roman" w:hAnsi="Times New Roman" w:cs="Times New Roman"/>
          <w:color w:val="000000" w:themeColor="text1"/>
          <w:sz w:val="24"/>
          <w:szCs w:val="24"/>
          <w:lang w:val="nl-NL"/>
        </w:rPr>
        <w:t>Cho 4 điểm A, B, C, D trong đó không có 3 điểm nào thẳng hàng. Lấy 2 điểm từ 4 điểm đã cho để vẽ thành 1 đoạn thẳng . Hãy liệt kê tất cả các đoạn thẳng có thể vẽ được. Có tất cả bao nhiêu đoạn thẳng.</w:t>
      </w:r>
    </w:p>
    <w:p w14:paraId="78C52ABC" w14:textId="11CD4BFF" w:rsidR="00B561B2" w:rsidRPr="00E92B1E" w:rsidRDefault="003F6759" w:rsidP="002D750C">
      <w:pPr>
        <w:spacing w:before="60" w:after="60" w:line="360" w:lineRule="auto"/>
        <w:jc w:val="center"/>
        <w:rPr>
          <w:rFonts w:ascii="Times New Roman" w:hAnsi="Times New Roman" w:cs="Times New Roman"/>
          <w:b/>
          <w:i/>
          <w:color w:val="000000" w:themeColor="text1"/>
          <w:sz w:val="24"/>
          <w:szCs w:val="24"/>
          <w:u w:val="single"/>
          <w:lang w:val="nl-NL"/>
        </w:rPr>
      </w:pPr>
      <w:r w:rsidRPr="002D750C">
        <w:rPr>
          <w:rFonts w:ascii="Times New Roman" w:hAnsi="Times New Roman" w:cs="Times New Roman"/>
          <w:b/>
          <w:bCs/>
          <w:i/>
          <w:color w:val="0000FF"/>
          <w:sz w:val="24"/>
          <w:szCs w:val="24"/>
          <w:lang w:val="nl-NL"/>
        </w:rPr>
        <w:t>Lời giải:</w:t>
      </w:r>
    </w:p>
    <w:p w14:paraId="3F05668F" w14:textId="77777777" w:rsidR="00B561B2" w:rsidRPr="00E92B1E" w:rsidRDefault="00B561B2"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Ta lập được các đoạn thẳng là: AB, AC, AD, BC, BD, CD.</w:t>
      </w:r>
    </w:p>
    <w:p w14:paraId="11B32842" w14:textId="4D3C43F4" w:rsidR="00CC7071" w:rsidRDefault="00B561B2"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Lập được 6 đoạn thẳng</w:t>
      </w:r>
    </w:p>
    <w:p w14:paraId="763879A9" w14:textId="25492AF7"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8</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Một </w:t>
      </w:r>
      <w:r>
        <w:rPr>
          <w:rFonts w:ascii="Times New Roman" w:hAnsi="Times New Roman" w:cs="Times New Roman"/>
          <w:color w:val="000000" w:themeColor="text1"/>
          <w:sz w:val="24"/>
          <w:szCs w:val="24"/>
          <w:lang w:val="nl-NL"/>
        </w:rPr>
        <w:t>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Giả sử lần quay thứ nhất bóng số 0 đã rơi xuống</w:t>
      </w:r>
      <w:r w:rsidRPr="00E92B1E">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 xml:space="preserve">Em hãy </w:t>
      </w:r>
      <w:r w:rsidRPr="00E92B1E">
        <w:rPr>
          <w:rFonts w:ascii="Times New Roman" w:hAnsi="Times New Roman" w:cs="Times New Roman"/>
          <w:color w:val="000000" w:themeColor="text1"/>
          <w:sz w:val="24"/>
          <w:szCs w:val="24"/>
          <w:lang w:val="nl-NL"/>
        </w:rPr>
        <w:t>Liệt kê các kết quả có thể</w:t>
      </w:r>
      <w:r>
        <w:rPr>
          <w:rFonts w:ascii="Times New Roman" w:hAnsi="Times New Roman" w:cs="Times New Roman"/>
          <w:color w:val="000000" w:themeColor="text1"/>
          <w:sz w:val="24"/>
          <w:szCs w:val="24"/>
          <w:lang w:val="nl-NL"/>
        </w:rPr>
        <w:t xml:space="preserve"> xả</w:t>
      </w:r>
      <w:r w:rsidR="00E42B69">
        <w:rPr>
          <w:rFonts w:ascii="Times New Roman" w:hAnsi="Times New Roman" w:cs="Times New Roman"/>
          <w:color w:val="000000" w:themeColor="text1"/>
          <w:sz w:val="24"/>
          <w:szCs w:val="24"/>
          <w:lang w:val="nl-NL"/>
        </w:rPr>
        <w:t>y ra sau 2</w:t>
      </w:r>
      <w:r>
        <w:rPr>
          <w:rFonts w:ascii="Times New Roman" w:hAnsi="Times New Roman" w:cs="Times New Roman"/>
          <w:color w:val="000000" w:themeColor="text1"/>
          <w:sz w:val="24"/>
          <w:szCs w:val="24"/>
          <w:lang w:val="nl-NL"/>
        </w:rPr>
        <w:t xml:space="preserve"> lần quay</w:t>
      </w:r>
      <w:r w:rsidRPr="00E92B1E">
        <w:rPr>
          <w:rFonts w:ascii="Times New Roman" w:hAnsi="Times New Roman" w:cs="Times New Roman"/>
          <w:color w:val="000000" w:themeColor="text1"/>
          <w:sz w:val="24"/>
          <w:szCs w:val="24"/>
          <w:lang w:val="nl-NL"/>
        </w:rPr>
        <w:t>.</w:t>
      </w:r>
    </w:p>
    <w:p w14:paraId="6FA0521C" w14:textId="77777777" w:rsidR="00D20CF6" w:rsidRPr="00E92B1E" w:rsidRDefault="00D20CF6" w:rsidP="00D20CF6">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747AF6D4" w14:textId="77777777"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 là:</w:t>
      </w:r>
    </w:p>
    <w:p w14:paraId="2C5C0A32" w14:textId="0CCE58C3"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0</w:t>
      </w:r>
    </w:p>
    <w:p w14:paraId="3FAFE517" w14:textId="7C35FB3D"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1</w:t>
      </w:r>
    </w:p>
    <w:p w14:paraId="59F47015" w14:textId="1AB852A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2</w:t>
      </w:r>
    </w:p>
    <w:p w14:paraId="60CDEA17" w14:textId="59FEE57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3</w:t>
      </w:r>
    </w:p>
    <w:p w14:paraId="569A6905" w14:textId="684C38F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4</w:t>
      </w:r>
    </w:p>
    <w:p w14:paraId="43CBC5DC" w14:textId="6FBC339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5</w:t>
      </w:r>
    </w:p>
    <w:p w14:paraId="42EAE3FF" w14:textId="4819155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6</w:t>
      </w:r>
    </w:p>
    <w:p w14:paraId="421F03A3" w14:textId="54B8A671"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7</w:t>
      </w:r>
    </w:p>
    <w:p w14:paraId="3ADB653F" w14:textId="4875892B"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8</w:t>
      </w:r>
    </w:p>
    <w:p w14:paraId="601C13D5" w14:textId="5141D70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9</w:t>
      </w:r>
    </w:p>
    <w:p w14:paraId="68D7891A" w14:textId="735D2796" w:rsidR="00E42B69" w:rsidRDefault="00E42B69" w:rsidP="00E42B69">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9</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Hãy liệt kê tất cả các kết quả có thể xảy ra của mỗi phép thử nghiệm sau:</w:t>
      </w:r>
    </w:p>
    <w:p w14:paraId="304FE6B6" w14:textId="3B615B59" w:rsidR="00E42B69" w:rsidRDefault="00E42B69" w:rsidP="00E42B69">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ra 1 bút từ 1 hộp có 1 bút chì, 1 bút bi đỏ, 1 bút bi xanh và 1 bút bi đen</w:t>
      </w:r>
    </w:p>
    <w:p w14:paraId="7FD577C9" w14:textId="20FA2C71" w:rsidR="00E42B69" w:rsidRDefault="00E42B69" w:rsidP="00E42B69">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chọn 1 ngày trong tuần để học bơi</w:t>
      </w:r>
    </w:p>
    <w:p w14:paraId="414F0530" w14:textId="0F86ECC4" w:rsidR="00AE38E0" w:rsidRPr="00E42B69" w:rsidRDefault="00AE38E0" w:rsidP="00E42B69">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1 ngày đầu tháng để đi chùa, biết số ngày mẹ chọn là số có 1 chữ số.</w:t>
      </w:r>
    </w:p>
    <w:p w14:paraId="2FB38988" w14:textId="77777777" w:rsidR="00E42B69" w:rsidRPr="00E92B1E" w:rsidRDefault="00E42B69" w:rsidP="00E42B69">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15AFED24" w14:textId="77777777" w:rsidR="00E42B69" w:rsidRPr="00E92B1E" w:rsidRDefault="00E42B69" w:rsidP="00E42B69">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 là:</w:t>
      </w:r>
    </w:p>
    <w:p w14:paraId="1AFC8F9E" w14:textId="7A636FAC" w:rsidR="00AE38E0" w:rsidRPr="00AE38E0" w:rsidRDefault="00AE38E0" w:rsidP="00AE38E0">
      <w:pPr>
        <w:pStyle w:val="ListParagraph"/>
        <w:numPr>
          <w:ilvl w:val="0"/>
          <w:numId w:val="25"/>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Lấy ra 1 bút từ 1 hộp có 1 bút chì, 1 bút bi đỏ, 1 bút bi xanh và 1 bút bi đen</w:t>
      </w:r>
    </w:p>
    <w:p w14:paraId="4D8DC94D" w14:textId="6E17F02B"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chì</w:t>
      </w:r>
    </w:p>
    <w:p w14:paraId="4F93A46E" w14:textId="7C8BA09C"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ỏ</w:t>
      </w:r>
    </w:p>
    <w:p w14:paraId="27658427" w14:textId="1AB99652"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xanh</w:t>
      </w:r>
    </w:p>
    <w:p w14:paraId="139D75B7" w14:textId="5CC87B0A" w:rsidR="00AE38E0" w:rsidRP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en</w:t>
      </w:r>
    </w:p>
    <w:p w14:paraId="661E658E" w14:textId="77777777" w:rsidR="00AE38E0" w:rsidRDefault="00AE38E0" w:rsidP="00AE38E0">
      <w:pPr>
        <w:pStyle w:val="ListParagraph"/>
        <w:numPr>
          <w:ilvl w:val="0"/>
          <w:numId w:val="25"/>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chọn 1 ngày trong tuần để học bơi</w:t>
      </w:r>
    </w:p>
    <w:p w14:paraId="122511C4" w14:textId="3DAEF8CC"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2</w:t>
      </w:r>
    </w:p>
    <w:p w14:paraId="0EA55AB6" w14:textId="1C944420"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3</w:t>
      </w:r>
    </w:p>
    <w:p w14:paraId="227F52F2" w14:textId="78D4812A"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4</w:t>
      </w:r>
    </w:p>
    <w:p w14:paraId="6BED75F3" w14:textId="493BB8D9"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5</w:t>
      </w:r>
    </w:p>
    <w:p w14:paraId="0FD2EC62" w14:textId="61A48F83"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6</w:t>
      </w:r>
    </w:p>
    <w:p w14:paraId="29C31DE1" w14:textId="59E9A22E"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7</w:t>
      </w:r>
    </w:p>
    <w:p w14:paraId="3D5E1602" w14:textId="61DEF44C"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chủ nhật</w:t>
      </w:r>
    </w:p>
    <w:p w14:paraId="193BB09A" w14:textId="77777777" w:rsidR="00AE38E0" w:rsidRPr="00E42B69" w:rsidRDefault="00AE38E0" w:rsidP="00AE38E0">
      <w:pPr>
        <w:pStyle w:val="ListParagraph"/>
        <w:numPr>
          <w:ilvl w:val="0"/>
          <w:numId w:val="25"/>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1 ngày đầu tháng để đi chùa, biết số ngày mẹ chọn là số có 1 chữ số.</w:t>
      </w:r>
    </w:p>
    <w:p w14:paraId="35D6383E" w14:textId="5BE0B95D" w:rsidR="00D20CF6"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1</w:t>
      </w:r>
    </w:p>
    <w:p w14:paraId="15B5007F" w14:textId="107D5E1F"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2</w:t>
      </w:r>
    </w:p>
    <w:p w14:paraId="4F992795" w14:textId="3242AAE5"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3</w:t>
      </w:r>
    </w:p>
    <w:p w14:paraId="5BEB3129" w14:textId="7C13D038"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4</w:t>
      </w:r>
    </w:p>
    <w:p w14:paraId="73DE785A" w14:textId="11DC4603"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5</w:t>
      </w:r>
    </w:p>
    <w:p w14:paraId="1E7CBFD6" w14:textId="091E936D"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6</w:t>
      </w:r>
    </w:p>
    <w:p w14:paraId="2CC4B8E7" w14:textId="126AC042"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7</w:t>
      </w:r>
    </w:p>
    <w:p w14:paraId="2C87AEE4" w14:textId="2127E0B3"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8</w:t>
      </w:r>
    </w:p>
    <w:p w14:paraId="65B752FF" w14:textId="239B34CC" w:rsidR="00AE38E0" w:rsidRDefault="00AE38E0"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9</w:t>
      </w:r>
    </w:p>
    <w:p w14:paraId="17EC284A" w14:textId="5406152C" w:rsidR="00B561B2" w:rsidRPr="002D750C" w:rsidRDefault="006D7D1D" w:rsidP="002D750C">
      <w:pPr>
        <w:spacing w:before="60" w:after="60" w:line="360" w:lineRule="auto"/>
        <w:jc w:val="both"/>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Dạng 2: Liệt kê các kết quả có thể để một sự kiện xảy ra.</w:t>
      </w:r>
    </w:p>
    <w:p w14:paraId="78EAE465" w14:textId="48DE021C" w:rsidR="00D22476" w:rsidRPr="00E92B1E" w:rsidRDefault="006D7D1D" w:rsidP="002D750C">
      <w:pPr>
        <w:spacing w:before="60" w:after="60" w:line="360" w:lineRule="auto"/>
        <w:jc w:val="both"/>
        <w:rPr>
          <w:rFonts w:ascii="Times New Roman" w:eastAsia="Times New Roman" w:hAnsi="Times New Roman" w:cs="Times New Roman"/>
          <w:b/>
          <w:i/>
          <w:color w:val="4F81BD" w:themeColor="accent1"/>
          <w:sz w:val="24"/>
          <w:szCs w:val="24"/>
          <w:lang w:val="nl-NL"/>
        </w:rPr>
      </w:pPr>
      <w:r w:rsidRPr="002D750C">
        <w:rPr>
          <w:rFonts w:ascii="Times New Roman" w:hAnsi="Times New Roman" w:cs="Times New Roman"/>
          <w:b/>
          <w:bCs/>
          <w:i/>
          <w:color w:val="0000FF"/>
          <w:sz w:val="24"/>
          <w:szCs w:val="24"/>
          <w:lang w:val="nl-NL"/>
        </w:rPr>
        <w:t>I.Phương pháp giải:</w:t>
      </w:r>
    </w:p>
    <w:p w14:paraId="63031595" w14:textId="524074FF" w:rsidR="007E2D7F" w:rsidRPr="00E92B1E" w:rsidRDefault="007E2D7F"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 Dựa vào các kết quả có thể xảy ra, lựa chọn hoặc dự đoán kết quả sự kiện liệt kê.</w:t>
      </w:r>
    </w:p>
    <w:p w14:paraId="76AEBB48" w14:textId="27C8C4C6" w:rsidR="00F16B95" w:rsidRPr="00E92B1E" w:rsidRDefault="000D1018" w:rsidP="002D750C">
      <w:pPr>
        <w:spacing w:before="60" w:after="60" w:line="360" w:lineRule="auto"/>
        <w:ind w:right="850"/>
        <w:jc w:val="both"/>
        <w:rPr>
          <w:rFonts w:ascii="Times New Roman" w:hAnsi="Times New Roman" w:cs="Times New Roman"/>
          <w:b/>
          <w:i/>
          <w:color w:val="4F81BD" w:themeColor="accent1"/>
          <w:sz w:val="24"/>
          <w:szCs w:val="24"/>
          <w:lang w:val="nl-NL"/>
        </w:rPr>
      </w:pPr>
      <w:r w:rsidRPr="002D750C">
        <w:rPr>
          <w:rFonts w:ascii="Times New Roman" w:hAnsi="Times New Roman" w:cs="Times New Roman"/>
          <w:b/>
          <w:bCs/>
          <w:i/>
          <w:color w:val="0000FF"/>
          <w:sz w:val="24"/>
          <w:szCs w:val="24"/>
          <w:lang w:val="nl-NL"/>
        </w:rPr>
        <w:t>II.Bài toán:</w:t>
      </w:r>
    </w:p>
    <w:p w14:paraId="138800EC" w14:textId="0DCF4A57" w:rsidR="00DB0FC9" w:rsidRPr="00E92B1E" w:rsidRDefault="00335BB2" w:rsidP="002D750C">
      <w:pPr>
        <w:spacing w:before="60" w:after="60" w:line="360" w:lineRule="auto"/>
        <w:ind w:right="850"/>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0</w:t>
      </w:r>
      <w:r w:rsidR="000D1018" w:rsidRPr="002D750C">
        <w:rPr>
          <w:rFonts w:ascii="Times New Roman" w:hAnsi="Times New Roman" w:cs="Times New Roman"/>
          <w:b/>
          <w:bCs/>
          <w:i/>
          <w:color w:val="0000FF"/>
          <w:sz w:val="24"/>
          <w:szCs w:val="24"/>
          <w:lang w:val="nl-NL"/>
        </w:rPr>
        <w:t xml:space="preserve">: </w:t>
      </w:r>
      <w:r w:rsidR="00D22476" w:rsidRPr="00E92B1E">
        <w:rPr>
          <w:rFonts w:ascii="Times New Roman" w:hAnsi="Times New Roman" w:cs="Times New Roman"/>
          <w:color w:val="000000" w:themeColor="text1"/>
          <w:sz w:val="24"/>
          <w:szCs w:val="24"/>
          <w:lang w:val="nl-NL"/>
        </w:rPr>
        <w:t>Gie</w:t>
      </w:r>
      <w:r w:rsidR="00DB0FC9" w:rsidRPr="00E92B1E">
        <w:rPr>
          <w:rFonts w:ascii="Times New Roman" w:hAnsi="Times New Roman" w:cs="Times New Roman"/>
          <w:color w:val="000000" w:themeColor="text1"/>
          <w:sz w:val="24"/>
          <w:szCs w:val="24"/>
          <w:lang w:val="nl-NL"/>
        </w:rPr>
        <w:t>o một con xúc xắc.</w:t>
      </w:r>
      <w:r w:rsidR="00053515" w:rsidRPr="00E92B1E">
        <w:rPr>
          <w:rFonts w:ascii="Times New Roman" w:hAnsi="Times New Roman" w:cs="Times New Roman"/>
          <w:color w:val="000000" w:themeColor="text1"/>
          <w:sz w:val="24"/>
          <w:szCs w:val="24"/>
          <w:lang w:val="nl-NL"/>
        </w:rPr>
        <w:t xml:space="preserve"> </w:t>
      </w:r>
      <w:r w:rsidR="00DB0FC9" w:rsidRPr="00E92B1E">
        <w:rPr>
          <w:rFonts w:ascii="Times New Roman" w:hAnsi="Times New Roman" w:cs="Times New Roman"/>
          <w:sz w:val="24"/>
          <w:szCs w:val="24"/>
          <w:lang w:val="nl-NL"/>
        </w:rPr>
        <w:t>Liệt kê các kết quả có thể để sự kiện số chấm xuất hiện là số nguyên tố xảy ra.</w:t>
      </w:r>
    </w:p>
    <w:p w14:paraId="411812E7" w14:textId="60D2AF8C" w:rsidR="00DB0FC9" w:rsidRPr="00E92B1E" w:rsidRDefault="007746DA" w:rsidP="002D750C">
      <w:pPr>
        <w:spacing w:before="60" w:after="60" w:line="360" w:lineRule="auto"/>
        <w:ind w:right="850"/>
        <w:jc w:val="center"/>
        <w:rPr>
          <w:rFonts w:ascii="Times New Roman" w:hAnsi="Times New Roman" w:cs="Times New Roman"/>
          <w:sz w:val="24"/>
          <w:szCs w:val="24"/>
          <w:lang w:val="nl-NL"/>
        </w:rPr>
      </w:pPr>
      <w:r w:rsidRPr="002D750C">
        <w:rPr>
          <w:rFonts w:ascii="Times New Roman" w:hAnsi="Times New Roman" w:cs="Times New Roman"/>
          <w:b/>
          <w:bCs/>
          <w:i/>
          <w:color w:val="0000FF"/>
          <w:sz w:val="24"/>
          <w:szCs w:val="24"/>
          <w:lang w:val="nl-NL"/>
        </w:rPr>
        <w:t>Lời giải:</w:t>
      </w:r>
    </w:p>
    <w:p w14:paraId="5399F9F7" w14:textId="1A2BA532" w:rsidR="00DB0FC9" w:rsidRPr="00E92B1E" w:rsidRDefault="00DB0F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Sự kiện </w:t>
      </w:r>
      <w:r w:rsidR="00117A8C" w:rsidRPr="00E92B1E">
        <w:rPr>
          <w:rFonts w:ascii="Times New Roman" w:hAnsi="Times New Roman" w:cs="Times New Roman"/>
          <w:color w:val="000000" w:themeColor="text1"/>
          <w:sz w:val="24"/>
          <w:szCs w:val="24"/>
          <w:lang w:val="nl-NL"/>
        </w:rPr>
        <w:t>s</w:t>
      </w:r>
      <w:r w:rsidRPr="00E92B1E">
        <w:rPr>
          <w:rFonts w:ascii="Times New Roman" w:hAnsi="Times New Roman" w:cs="Times New Roman"/>
          <w:color w:val="000000" w:themeColor="text1"/>
          <w:sz w:val="24"/>
          <w:szCs w:val="24"/>
          <w:lang w:val="nl-NL"/>
        </w:rPr>
        <w:t>ố chấm xuất hiện là số nguyên tố xảy ra khi số chấm xuất hiện là 2, 3, 5.</w:t>
      </w:r>
    </w:p>
    <w:p w14:paraId="4CBD9BBB" w14:textId="1F0F368C" w:rsidR="005D59E9"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11</w:t>
      </w:r>
      <w:r w:rsidR="008D14B1" w:rsidRPr="002D750C">
        <w:rPr>
          <w:rFonts w:ascii="Times New Roman" w:hAnsi="Times New Roman" w:cs="Times New Roman"/>
          <w:b/>
          <w:bCs/>
          <w:i/>
          <w:color w:val="0000FF"/>
          <w:sz w:val="24"/>
          <w:szCs w:val="24"/>
          <w:lang w:val="nl-NL"/>
        </w:rPr>
        <w:t xml:space="preserve">: </w:t>
      </w:r>
      <w:r w:rsidR="005D59E9" w:rsidRPr="00E92B1E">
        <w:rPr>
          <w:rFonts w:ascii="Times New Roman" w:hAnsi="Times New Roman" w:cs="Times New Roman"/>
          <w:color w:val="000000" w:themeColor="text1"/>
          <w:sz w:val="24"/>
          <w:szCs w:val="24"/>
          <w:lang w:val="nl-NL"/>
        </w:rPr>
        <w:t>Quay tấm bìa như hình sau và xem mũi tên chỉ vào ô nào khi tấm bìa dừng lại.</w:t>
      </w:r>
    </w:p>
    <w:p w14:paraId="210C3B23" w14:textId="6D5A59E7" w:rsidR="005D59E9" w:rsidRPr="00E92B1E" w:rsidRDefault="005D59E9" w:rsidP="000617EA">
      <w:pPr>
        <w:spacing w:before="60" w:after="60" w:line="360" w:lineRule="auto"/>
        <w:jc w:val="center"/>
        <w:rPr>
          <w:rFonts w:ascii="Times New Roman" w:hAnsi="Times New Roman" w:cs="Times New Roman"/>
          <w:color w:val="000000" w:themeColor="text1"/>
          <w:sz w:val="24"/>
          <w:szCs w:val="24"/>
          <w:lang w:val="nl-NL"/>
        </w:rPr>
      </w:pPr>
      <w:r w:rsidRPr="00E92B1E">
        <w:rPr>
          <w:rFonts w:ascii="Times New Roman" w:hAnsi="Times New Roman" w:cs="Times New Roman"/>
          <w:noProof/>
          <w:sz w:val="24"/>
          <w:szCs w:val="24"/>
        </w:rPr>
        <w:drawing>
          <wp:inline distT="0" distB="0" distL="0" distR="0" wp14:anchorId="3BE0B337" wp14:editId="1597ED28">
            <wp:extent cx="2995529" cy="2976113"/>
            <wp:effectExtent l="0" t="0" r="0" b="0"/>
            <wp:docPr id="3" name="Picture 3"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95529" cy="2976113"/>
                    </a:xfrm>
                    <a:prstGeom prst="rect">
                      <a:avLst/>
                    </a:prstGeom>
                    <a:noFill/>
                    <a:ln>
                      <a:noFill/>
                    </a:ln>
                  </pic:spPr>
                </pic:pic>
              </a:graphicData>
            </a:graphic>
          </wp:inline>
        </w:drawing>
      </w:r>
    </w:p>
    <w:p w14:paraId="1E09B44C" w14:textId="05C8E382" w:rsidR="005D59E9" w:rsidRPr="00E92B1E" w:rsidRDefault="005D59E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Liệt kê các kết quả có thể để sự kiện Mũi tê</w:t>
      </w:r>
      <w:r w:rsidR="00053515" w:rsidRPr="00E92B1E">
        <w:rPr>
          <w:rFonts w:ascii="Times New Roman" w:hAnsi="Times New Roman" w:cs="Times New Roman"/>
          <w:color w:val="000000" w:themeColor="text1"/>
          <w:sz w:val="24"/>
          <w:szCs w:val="24"/>
          <w:lang w:val="nl-NL"/>
        </w:rPr>
        <w:t>n không chỉ vào Ô Nai xảy ra.</w:t>
      </w:r>
    </w:p>
    <w:p w14:paraId="75568712" w14:textId="6BB23CEF" w:rsidR="005D59E9" w:rsidRPr="00E92B1E" w:rsidRDefault="002D6532" w:rsidP="002D750C">
      <w:pPr>
        <w:spacing w:before="60" w:after="60" w:line="360" w:lineRule="auto"/>
        <w:ind w:right="850"/>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7F069DCD" w14:textId="3139D036" w:rsidR="005D59E9" w:rsidRPr="00E92B1E" w:rsidRDefault="005D59E9"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Các kết quả có thể để sự kiện Mũi tên không chỉ vào Ô Nai xảy ra là: Cáo, Gấu.</w:t>
      </w:r>
    </w:p>
    <w:p w14:paraId="05C89B9A" w14:textId="2A21B34F" w:rsidR="00C82EE3"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12</w:t>
      </w:r>
      <w:r w:rsidR="00BE556D" w:rsidRPr="002D750C">
        <w:rPr>
          <w:rFonts w:ascii="Times New Roman" w:hAnsi="Times New Roman" w:cs="Times New Roman"/>
          <w:b/>
          <w:bCs/>
          <w:i/>
          <w:color w:val="0000FF"/>
          <w:sz w:val="24"/>
          <w:szCs w:val="24"/>
          <w:lang w:val="nl-NL"/>
        </w:rPr>
        <w:t xml:space="preserve">: </w:t>
      </w:r>
      <w:r w:rsidR="00C82EE3" w:rsidRPr="00E92B1E">
        <w:rPr>
          <w:rFonts w:ascii="Times New Roman" w:hAnsi="Times New Roman" w:cs="Times New Roman"/>
          <w:color w:val="000000" w:themeColor="text1"/>
          <w:sz w:val="24"/>
          <w:szCs w:val="24"/>
          <w:lang w:val="nl-NL"/>
        </w:rPr>
        <w:t>Quay tấm bìa như hình sau và xem mũi tên chỉ vào ô nào khi tấm bìa dừng lại.</w:t>
      </w:r>
    </w:p>
    <w:p w14:paraId="7C062434" w14:textId="77777777" w:rsidR="00C82EE3" w:rsidRPr="00E92B1E" w:rsidRDefault="00C82EE3" w:rsidP="000617EA">
      <w:pPr>
        <w:spacing w:before="60" w:after="60" w:line="360" w:lineRule="auto"/>
        <w:jc w:val="center"/>
        <w:rPr>
          <w:rFonts w:ascii="Times New Roman" w:hAnsi="Times New Roman" w:cs="Times New Roman"/>
          <w:color w:val="000000" w:themeColor="text1"/>
          <w:sz w:val="24"/>
          <w:szCs w:val="24"/>
        </w:rPr>
      </w:pPr>
      <w:r w:rsidRPr="00E92B1E">
        <w:rPr>
          <w:rFonts w:ascii="Times New Roman" w:hAnsi="Times New Roman" w:cs="Times New Roman"/>
          <w:noProof/>
          <w:color w:val="000000" w:themeColor="text1"/>
          <w:sz w:val="24"/>
          <w:szCs w:val="24"/>
        </w:rPr>
        <w:drawing>
          <wp:inline distT="0" distB="0" distL="0" distR="0" wp14:anchorId="6DB370C2" wp14:editId="080A8517">
            <wp:extent cx="3010619" cy="3019880"/>
            <wp:effectExtent l="0" t="0" r="0" b="9525"/>
            <wp:docPr id="7" name="Picture 7"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10619" cy="3019880"/>
                    </a:xfrm>
                    <a:prstGeom prst="rect">
                      <a:avLst/>
                    </a:prstGeom>
                    <a:noFill/>
                    <a:ln>
                      <a:noFill/>
                    </a:ln>
                  </pic:spPr>
                </pic:pic>
              </a:graphicData>
            </a:graphic>
          </wp:inline>
        </w:drawing>
      </w:r>
    </w:p>
    <w:p w14:paraId="4E59FFB4" w14:textId="784FCBC1" w:rsidR="00C82EE3" w:rsidRPr="00E92B1E" w:rsidRDefault="00C82E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Liệt kê các kết quả </w:t>
      </w:r>
      <w:r w:rsidR="00711696" w:rsidRPr="00E92B1E">
        <w:rPr>
          <w:rFonts w:ascii="Times New Roman" w:hAnsi="Times New Roman" w:cs="Times New Roman"/>
          <w:color w:val="000000" w:themeColor="text1"/>
          <w:sz w:val="24"/>
          <w:szCs w:val="24"/>
        </w:rPr>
        <w:t>có thể của sự kiện Mũi tên không chỉ vào ô Quýt xảy ra</w:t>
      </w:r>
      <w:r w:rsidRPr="00E92B1E">
        <w:rPr>
          <w:rFonts w:ascii="Times New Roman" w:hAnsi="Times New Roman" w:cs="Times New Roman"/>
          <w:color w:val="000000" w:themeColor="text1"/>
          <w:sz w:val="24"/>
          <w:szCs w:val="24"/>
        </w:rPr>
        <w:t>.</w:t>
      </w:r>
    </w:p>
    <w:p w14:paraId="6B72651A" w14:textId="2F5C084D" w:rsidR="00136D14" w:rsidRPr="00E92B1E" w:rsidRDefault="0058716B" w:rsidP="002D750C">
      <w:pPr>
        <w:spacing w:before="60" w:after="60" w:line="360" w:lineRule="auto"/>
        <w:ind w:right="850"/>
        <w:jc w:val="center"/>
        <w:rPr>
          <w:rFonts w:ascii="Times New Roman" w:hAnsi="Times New Roman" w:cs="Times New Roman"/>
          <w:b/>
          <w:i/>
          <w:sz w:val="24"/>
          <w:szCs w:val="24"/>
          <w:u w:val="single"/>
        </w:rPr>
      </w:pPr>
      <w:r w:rsidRPr="00E92B1E">
        <w:rPr>
          <w:rFonts w:ascii="Times New Roman" w:hAnsi="Times New Roman" w:cs="Times New Roman"/>
          <w:b/>
          <w:bCs/>
          <w:i/>
          <w:color w:val="0000FF"/>
          <w:sz w:val="24"/>
          <w:szCs w:val="24"/>
        </w:rPr>
        <w:t>Lời giải:</w:t>
      </w:r>
    </w:p>
    <w:p w14:paraId="1E9D8917" w14:textId="0874E52B" w:rsidR="00136D14" w:rsidRPr="00E92B1E" w:rsidRDefault="00136D14" w:rsidP="002D750C">
      <w:pPr>
        <w:spacing w:before="60" w:after="60" w:line="360" w:lineRule="auto"/>
        <w:ind w:right="850"/>
        <w:jc w:val="both"/>
        <w:rPr>
          <w:rFonts w:ascii="Times New Roman" w:hAnsi="Times New Roman" w:cs="Times New Roman"/>
          <w:sz w:val="24"/>
          <w:szCs w:val="24"/>
        </w:rPr>
      </w:pPr>
      <w:r w:rsidRPr="00E92B1E">
        <w:rPr>
          <w:rFonts w:ascii="Times New Roman" w:hAnsi="Times New Roman" w:cs="Times New Roman"/>
          <w:sz w:val="24"/>
          <w:szCs w:val="24"/>
        </w:rPr>
        <w:t xml:space="preserve">Các kết quả có thể để sự kiện Mũi tên không chỉ </w:t>
      </w:r>
      <w:r w:rsidR="00053515" w:rsidRPr="00E92B1E">
        <w:rPr>
          <w:rFonts w:ascii="Times New Roman" w:hAnsi="Times New Roman" w:cs="Times New Roman"/>
          <w:sz w:val="24"/>
          <w:szCs w:val="24"/>
        </w:rPr>
        <w:t xml:space="preserve">vào ô Quýt xảy ra là: </w:t>
      </w:r>
      <w:r w:rsidRPr="00E92B1E">
        <w:rPr>
          <w:rFonts w:ascii="Times New Roman" w:hAnsi="Times New Roman" w:cs="Times New Roman"/>
          <w:sz w:val="24"/>
          <w:szCs w:val="24"/>
        </w:rPr>
        <w:t>Cam, Bưởi.</w:t>
      </w:r>
    </w:p>
    <w:p w14:paraId="399DBC6C" w14:textId="79BD219C" w:rsidR="00064895"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rPr>
        <w:t>Bài 13</w:t>
      </w:r>
      <w:r w:rsidR="00BE2DA7" w:rsidRPr="00E92B1E">
        <w:rPr>
          <w:rFonts w:ascii="Times New Roman" w:hAnsi="Times New Roman" w:cs="Times New Roman"/>
          <w:b/>
          <w:bCs/>
          <w:i/>
          <w:color w:val="0000FF"/>
          <w:sz w:val="24"/>
          <w:szCs w:val="24"/>
        </w:rPr>
        <w:t xml:space="preserve">: </w:t>
      </w:r>
      <w:r w:rsidR="00064895" w:rsidRPr="00E92B1E">
        <w:rPr>
          <w:rFonts w:ascii="Times New Roman" w:hAnsi="Times New Roman" w:cs="Times New Roman"/>
          <w:color w:val="000000" w:themeColor="text1"/>
          <w:sz w:val="24"/>
          <w:szCs w:val="24"/>
        </w:rPr>
        <w:t>Một túi gồm 4 loại bóng: xanh, đỏ, vàng, tím.</w:t>
      </w:r>
      <w:r w:rsidR="00064895" w:rsidRPr="00E92B1E">
        <w:rPr>
          <w:rFonts w:ascii="Times New Roman" w:hAnsi="Times New Roman" w:cs="Times New Roman"/>
          <w:b/>
          <w:color w:val="000000" w:themeColor="text1"/>
          <w:sz w:val="24"/>
          <w:szCs w:val="24"/>
        </w:rPr>
        <w:t xml:space="preserve"> </w:t>
      </w:r>
      <w:r w:rsidR="00064895" w:rsidRPr="00E92B1E">
        <w:rPr>
          <w:rFonts w:ascii="Times New Roman" w:hAnsi="Times New Roman" w:cs="Times New Roman"/>
          <w:color w:val="000000" w:themeColor="text1"/>
          <w:sz w:val="24"/>
          <w:szCs w:val="24"/>
        </w:rPr>
        <w:t>Lấy ngẫu nhiên hai quả bóng</w:t>
      </w:r>
      <w:r w:rsidR="00064895" w:rsidRPr="00E92B1E">
        <w:rPr>
          <w:rFonts w:ascii="Times New Roman" w:hAnsi="Times New Roman" w:cs="Times New Roman"/>
          <w:color w:val="000000" w:themeColor="text1"/>
          <w:sz w:val="24"/>
          <w:szCs w:val="24"/>
          <w:lang w:val="nl-NL"/>
        </w:rPr>
        <w:t>. Liệt kê các kết quả có thể của sự kiện hai quả bóng cùng màu với nhau.</w:t>
      </w:r>
    </w:p>
    <w:p w14:paraId="73525838" w14:textId="56E3CF66" w:rsidR="00064895" w:rsidRPr="00E92B1E" w:rsidRDefault="00FE6293" w:rsidP="002D750C">
      <w:pPr>
        <w:spacing w:before="60" w:after="60" w:line="360" w:lineRule="auto"/>
        <w:ind w:right="850"/>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390F4625"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1A02BF34"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xanh</w:t>
      </w:r>
    </w:p>
    <w:p w14:paraId="766DE57C"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đỏ</w:t>
      </w:r>
    </w:p>
    <w:p w14:paraId="7109BDB4"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tím</w:t>
      </w:r>
    </w:p>
    <w:p w14:paraId="1DBFA5BE"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2 bóng đều màu vàng</w:t>
      </w:r>
    </w:p>
    <w:p w14:paraId="75CED03E" w14:textId="2EA461BD" w:rsidR="00064895"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4</w:t>
      </w:r>
      <w:r w:rsidR="00AD647F" w:rsidRPr="002D750C">
        <w:rPr>
          <w:rFonts w:ascii="Times New Roman" w:hAnsi="Times New Roman" w:cs="Times New Roman"/>
          <w:b/>
          <w:bCs/>
          <w:i/>
          <w:color w:val="0000FF"/>
          <w:sz w:val="24"/>
          <w:szCs w:val="24"/>
          <w:lang w:val="nl-NL"/>
        </w:rPr>
        <w:t xml:space="preserve">: </w:t>
      </w:r>
      <w:r w:rsidR="00064895" w:rsidRPr="00E92B1E">
        <w:rPr>
          <w:rFonts w:ascii="Times New Roman" w:hAnsi="Times New Roman" w:cs="Times New Roman"/>
          <w:color w:val="000000" w:themeColor="text1"/>
          <w:sz w:val="24"/>
          <w:szCs w:val="24"/>
          <w:lang w:val="nl-NL"/>
        </w:rPr>
        <w:t>Một túi gồm 4 loại bóng: xanh, đỏ, vàng, tím.</w:t>
      </w:r>
      <w:r w:rsidR="00064895" w:rsidRPr="00E92B1E">
        <w:rPr>
          <w:rFonts w:ascii="Times New Roman" w:hAnsi="Times New Roman" w:cs="Times New Roman"/>
          <w:b/>
          <w:color w:val="000000" w:themeColor="text1"/>
          <w:sz w:val="24"/>
          <w:szCs w:val="24"/>
          <w:lang w:val="nl-NL"/>
        </w:rPr>
        <w:t xml:space="preserve"> </w:t>
      </w:r>
      <w:r w:rsidR="00064895" w:rsidRPr="00E92B1E">
        <w:rPr>
          <w:rFonts w:ascii="Times New Roman" w:hAnsi="Times New Roman" w:cs="Times New Roman"/>
          <w:color w:val="000000" w:themeColor="text1"/>
          <w:sz w:val="24"/>
          <w:szCs w:val="24"/>
          <w:lang w:val="nl-NL"/>
        </w:rPr>
        <w:t xml:space="preserve">Lấy ngẫu nhiên hai quả bóng. Liệt kê các kết quả có thể của sự kiện hai quả bóng </w:t>
      </w:r>
      <w:r w:rsidR="00752040" w:rsidRPr="00E92B1E">
        <w:rPr>
          <w:rFonts w:ascii="Times New Roman" w:hAnsi="Times New Roman" w:cs="Times New Roman"/>
          <w:color w:val="000000" w:themeColor="text1"/>
          <w:sz w:val="24"/>
          <w:szCs w:val="24"/>
          <w:lang w:val="nl-NL"/>
        </w:rPr>
        <w:t>khác</w:t>
      </w:r>
      <w:r w:rsidR="00064895" w:rsidRPr="00E92B1E">
        <w:rPr>
          <w:rFonts w:ascii="Times New Roman" w:hAnsi="Times New Roman" w:cs="Times New Roman"/>
          <w:color w:val="000000" w:themeColor="text1"/>
          <w:sz w:val="24"/>
          <w:szCs w:val="24"/>
          <w:lang w:val="nl-NL"/>
        </w:rPr>
        <w:t xml:space="preserve"> màu với nhau.</w:t>
      </w:r>
    </w:p>
    <w:p w14:paraId="54B88E8E" w14:textId="4C5B7782" w:rsidR="00064895" w:rsidRPr="00E92B1E" w:rsidRDefault="00132D0B" w:rsidP="002D750C">
      <w:pPr>
        <w:spacing w:before="60" w:after="60" w:line="360" w:lineRule="auto"/>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4741D0E7"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18CDAD1B"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đỏ</w:t>
      </w:r>
    </w:p>
    <w:p w14:paraId="2576B668"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tím</w:t>
      </w:r>
    </w:p>
    <w:p w14:paraId="56408634"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1 bóng màu vàng</w:t>
      </w:r>
    </w:p>
    <w:p w14:paraId="04694B3E"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tím</w:t>
      </w:r>
    </w:p>
    <w:p w14:paraId="56782E89"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1 bóng màu vàng</w:t>
      </w:r>
    </w:p>
    <w:p w14:paraId="5B9E33A1" w14:textId="77777777" w:rsidR="00064895" w:rsidRPr="00E92B1E" w:rsidRDefault="00064895"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tím, 1 bóng màu vàng</w:t>
      </w:r>
    </w:p>
    <w:p w14:paraId="7B7389A6" w14:textId="2EAEBD3C" w:rsidR="0062706D"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5</w:t>
      </w:r>
      <w:r w:rsidR="00132D0B" w:rsidRPr="002D750C">
        <w:rPr>
          <w:rFonts w:ascii="Times New Roman" w:hAnsi="Times New Roman" w:cs="Times New Roman"/>
          <w:b/>
          <w:bCs/>
          <w:i/>
          <w:color w:val="0000FF"/>
          <w:sz w:val="24"/>
          <w:szCs w:val="24"/>
          <w:lang w:val="nl-NL"/>
        </w:rPr>
        <w:t xml:space="preserve">: </w:t>
      </w:r>
      <w:r w:rsidR="0062706D" w:rsidRPr="00E92B1E">
        <w:rPr>
          <w:rFonts w:ascii="Times New Roman" w:hAnsi="Times New Roman" w:cs="Times New Roman"/>
          <w:color w:val="000000" w:themeColor="text1"/>
          <w:sz w:val="24"/>
          <w:szCs w:val="24"/>
          <w:lang w:val="nl-NL"/>
        </w:rPr>
        <w:t xml:space="preserve">Một cái hộp chứa 3 màu bóng: xanh, đỏ, vàng </w:t>
      </w:r>
      <w:r w:rsidR="00053515" w:rsidRPr="00E92B1E">
        <w:rPr>
          <w:rFonts w:ascii="Times New Roman" w:hAnsi="Times New Roman" w:cs="Times New Roman"/>
          <w:color w:val="000000" w:themeColor="text1"/>
          <w:sz w:val="24"/>
          <w:szCs w:val="24"/>
          <w:lang w:val="nl-NL"/>
        </w:rPr>
        <w:t>với</w:t>
      </w:r>
      <w:r w:rsidR="0062706D" w:rsidRPr="00E92B1E">
        <w:rPr>
          <w:rFonts w:ascii="Times New Roman" w:hAnsi="Times New Roman" w:cs="Times New Roman"/>
          <w:color w:val="000000" w:themeColor="text1"/>
          <w:sz w:val="24"/>
          <w:szCs w:val="24"/>
          <w:lang w:val="nl-NL"/>
        </w:rPr>
        <w:t xml:space="preserve"> 2 kích cỡ: lớn, nhỏ </w:t>
      </w:r>
      <w:r w:rsidR="00053515" w:rsidRPr="00E92B1E">
        <w:rPr>
          <w:rFonts w:ascii="Times New Roman" w:hAnsi="Times New Roman" w:cs="Times New Roman"/>
          <w:color w:val="000000" w:themeColor="text1"/>
          <w:sz w:val="24"/>
          <w:szCs w:val="24"/>
          <w:lang w:val="nl-NL"/>
        </w:rPr>
        <w:t>cho mỗi màu</w:t>
      </w:r>
      <w:r w:rsidR="0062706D" w:rsidRPr="00E92B1E">
        <w:rPr>
          <w:rFonts w:ascii="Times New Roman" w:hAnsi="Times New Roman" w:cs="Times New Roman"/>
          <w:color w:val="000000" w:themeColor="text1"/>
          <w:sz w:val="24"/>
          <w:szCs w:val="24"/>
          <w:lang w:val="nl-NL"/>
        </w:rPr>
        <w:t xml:space="preserve">. Lấy ngẫu nhiên hai quả bóng. Liệt kê các kết quả </w:t>
      </w:r>
      <w:r w:rsidR="00E80149" w:rsidRPr="00E92B1E">
        <w:rPr>
          <w:rFonts w:ascii="Times New Roman" w:hAnsi="Times New Roman" w:cs="Times New Roman"/>
          <w:color w:val="000000" w:themeColor="text1"/>
          <w:sz w:val="24"/>
          <w:szCs w:val="24"/>
          <w:lang w:val="nl-NL"/>
        </w:rPr>
        <w:t>sự kiện hai quả bóng khác màu và khác kích cỡ với nhau</w:t>
      </w:r>
      <w:r w:rsidR="0062706D" w:rsidRPr="00E92B1E">
        <w:rPr>
          <w:rFonts w:ascii="Times New Roman" w:hAnsi="Times New Roman" w:cs="Times New Roman"/>
          <w:color w:val="000000" w:themeColor="text1"/>
          <w:sz w:val="24"/>
          <w:szCs w:val="24"/>
          <w:lang w:val="nl-NL"/>
        </w:rPr>
        <w:t>.</w:t>
      </w:r>
    </w:p>
    <w:p w14:paraId="02A8B77E" w14:textId="675C45A1" w:rsidR="00F57334" w:rsidRPr="00E92B1E" w:rsidRDefault="00F57334" w:rsidP="002D750C">
      <w:pPr>
        <w:spacing w:before="60" w:after="60" w:line="360" w:lineRule="auto"/>
        <w:jc w:val="center"/>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1A749566" w14:textId="77777777"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28391F4D" w14:textId="65AFCA10"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đỏ</w:t>
      </w:r>
      <w:r w:rsidR="00B65646" w:rsidRPr="00E92B1E">
        <w:rPr>
          <w:rFonts w:ascii="Times New Roman" w:hAnsi="Times New Roman" w:cs="Times New Roman"/>
          <w:color w:val="000000" w:themeColor="text1"/>
          <w:sz w:val="24"/>
          <w:szCs w:val="24"/>
          <w:lang w:val="nl-NL"/>
        </w:rPr>
        <w:t xml:space="preserve"> nhỏ</w:t>
      </w:r>
    </w:p>
    <w:p w14:paraId="23E7A34D" w14:textId="08709280"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đỏ lớn</w:t>
      </w:r>
    </w:p>
    <w:p w14:paraId="3215CBBF" w14:textId="4CABD56A"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045504F5" w14:textId="77271600"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xanh nhỏ, 1 bóng màu vàng lớn</w:t>
      </w:r>
    </w:p>
    <w:p w14:paraId="521F250F" w14:textId="5202A277" w:rsidR="0062706D" w:rsidRPr="00E92B1E" w:rsidRDefault="0062706D"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w:t>
      </w:r>
      <w:r w:rsidR="00B65646" w:rsidRPr="00E92B1E">
        <w:rPr>
          <w:rFonts w:ascii="Times New Roman" w:hAnsi="Times New Roman" w:cs="Times New Roman"/>
          <w:color w:val="000000" w:themeColor="text1"/>
          <w:sz w:val="24"/>
          <w:szCs w:val="24"/>
          <w:lang w:val="nl-NL"/>
        </w:rPr>
        <w:t xml:space="preserve"> lớn</w:t>
      </w:r>
      <w:r w:rsidRPr="00E92B1E">
        <w:rPr>
          <w:rFonts w:ascii="Times New Roman" w:hAnsi="Times New Roman" w:cs="Times New Roman"/>
          <w:color w:val="000000" w:themeColor="text1"/>
          <w:sz w:val="24"/>
          <w:szCs w:val="24"/>
          <w:lang w:val="nl-NL"/>
        </w:rPr>
        <w:t>, 1 bóng màu vàng</w:t>
      </w:r>
      <w:r w:rsidR="00B65646" w:rsidRPr="00E92B1E">
        <w:rPr>
          <w:rFonts w:ascii="Times New Roman" w:hAnsi="Times New Roman" w:cs="Times New Roman"/>
          <w:color w:val="000000" w:themeColor="text1"/>
          <w:sz w:val="24"/>
          <w:szCs w:val="24"/>
          <w:lang w:val="nl-NL"/>
        </w:rPr>
        <w:t xml:space="preserve"> nhỏ</w:t>
      </w:r>
    </w:p>
    <w:p w14:paraId="4A1FA132" w14:textId="3A77DF92" w:rsidR="00B65646" w:rsidRPr="00E92B1E" w:rsidRDefault="00B65646"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bóng màu đỏ nhỏ, 1 bóng màu vàng lớn</w:t>
      </w:r>
    </w:p>
    <w:p w14:paraId="74443B80" w14:textId="11B59713" w:rsidR="00E80149"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6</w:t>
      </w:r>
      <w:r w:rsidR="00CC764C" w:rsidRPr="002D750C">
        <w:rPr>
          <w:rFonts w:ascii="Times New Roman" w:hAnsi="Times New Roman" w:cs="Times New Roman"/>
          <w:b/>
          <w:bCs/>
          <w:i/>
          <w:color w:val="0000FF"/>
          <w:sz w:val="24"/>
          <w:szCs w:val="24"/>
          <w:lang w:val="nl-NL"/>
        </w:rPr>
        <w:t>:</w:t>
      </w:r>
      <w:r w:rsidR="00E80149" w:rsidRPr="00E92B1E">
        <w:rPr>
          <w:rFonts w:ascii="Times New Roman" w:hAnsi="Times New Roman" w:cs="Times New Roman"/>
          <w:color w:val="000000" w:themeColor="text1"/>
          <w:sz w:val="24"/>
          <w:szCs w:val="24"/>
          <w:lang w:val="nl-NL"/>
        </w:rPr>
        <w:t xml:space="preserve"> Một cái hộp chứa 3 màu bóng: xanh, đỏ, vàng và 2 kích cỡ: lớn, nhỏ</w:t>
      </w:r>
      <w:r w:rsidR="00053515" w:rsidRPr="00E92B1E">
        <w:rPr>
          <w:rFonts w:ascii="Times New Roman" w:hAnsi="Times New Roman" w:cs="Times New Roman"/>
          <w:color w:val="000000" w:themeColor="text1"/>
          <w:sz w:val="24"/>
          <w:szCs w:val="24"/>
          <w:lang w:val="nl-NL"/>
        </w:rPr>
        <w:t xml:space="preserve"> cho mỗi màu</w:t>
      </w:r>
      <w:r w:rsidR="00E80149" w:rsidRPr="00E92B1E">
        <w:rPr>
          <w:rFonts w:ascii="Times New Roman" w:hAnsi="Times New Roman" w:cs="Times New Roman"/>
          <w:color w:val="000000" w:themeColor="text1"/>
          <w:sz w:val="24"/>
          <w:szCs w:val="24"/>
          <w:lang w:val="nl-NL"/>
        </w:rPr>
        <w:t>. Lấy ngẫu nhiên hai quả bóng. Liệt kê các kết quả sự kiện hai quả bóng cùng màu và cùng kích cỡ với nhau.</w:t>
      </w:r>
    </w:p>
    <w:p w14:paraId="14A8F618" w14:textId="031F7653" w:rsidR="00E80149" w:rsidRPr="00E92B1E" w:rsidRDefault="004B255B"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30F5C2D9" w14:textId="7777777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5F40C749" w14:textId="03F6FE7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C16EC8" w:rsidRPr="00E92B1E">
        <w:rPr>
          <w:rFonts w:ascii="Times New Roman" w:hAnsi="Times New Roman" w:cs="Times New Roman"/>
          <w:color w:val="000000" w:themeColor="text1"/>
          <w:sz w:val="24"/>
          <w:szCs w:val="24"/>
          <w:lang w:val="nl-NL"/>
        </w:rPr>
        <w:t>;</w:t>
      </w:r>
    </w:p>
    <w:p w14:paraId="532A2E29" w14:textId="7275600D"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xanh,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C16EC8" w:rsidRPr="00E92B1E">
        <w:rPr>
          <w:rFonts w:ascii="Times New Roman" w:hAnsi="Times New Roman" w:cs="Times New Roman"/>
          <w:color w:val="000000" w:themeColor="text1"/>
          <w:sz w:val="24"/>
          <w:szCs w:val="24"/>
          <w:lang w:val="nl-NL"/>
        </w:rPr>
        <w:t>;</w:t>
      </w:r>
    </w:p>
    <w:p w14:paraId="045327EC" w14:textId="03068B04"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C16EC8" w:rsidRPr="00E92B1E">
        <w:rPr>
          <w:rFonts w:ascii="Times New Roman" w:hAnsi="Times New Roman" w:cs="Times New Roman"/>
          <w:color w:val="000000" w:themeColor="text1"/>
          <w:sz w:val="24"/>
          <w:szCs w:val="24"/>
          <w:lang w:val="nl-NL"/>
        </w:rPr>
        <w:t>;</w:t>
      </w:r>
    </w:p>
    <w:p w14:paraId="052F3984" w14:textId="691AD146"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C16EC8" w:rsidRPr="00E92B1E">
        <w:rPr>
          <w:rFonts w:ascii="Times New Roman" w:hAnsi="Times New Roman" w:cs="Times New Roman"/>
          <w:color w:val="000000" w:themeColor="text1"/>
          <w:sz w:val="24"/>
          <w:szCs w:val="24"/>
          <w:lang w:val="nl-NL"/>
        </w:rPr>
        <w:t>;</w:t>
      </w:r>
    </w:p>
    <w:p w14:paraId="3FC1CD35" w14:textId="79C80B3F"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C16EC8" w:rsidRPr="00E92B1E">
        <w:rPr>
          <w:rFonts w:ascii="Times New Roman" w:hAnsi="Times New Roman" w:cs="Times New Roman"/>
          <w:color w:val="000000" w:themeColor="text1"/>
          <w:sz w:val="24"/>
          <w:szCs w:val="24"/>
          <w:lang w:val="nl-NL"/>
        </w:rPr>
        <w:t>;</w:t>
      </w:r>
    </w:p>
    <w:p w14:paraId="08EA516F" w14:textId="4254FDD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vàng, </w:t>
      </w:r>
      <w:r w:rsidR="00C16EC8"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C16EC8" w:rsidRPr="00E92B1E">
        <w:rPr>
          <w:rFonts w:ascii="Times New Roman" w:hAnsi="Times New Roman" w:cs="Times New Roman"/>
          <w:color w:val="000000" w:themeColor="text1"/>
          <w:sz w:val="24"/>
          <w:szCs w:val="24"/>
          <w:lang w:val="nl-NL"/>
        </w:rPr>
        <w:t>;</w:t>
      </w:r>
    </w:p>
    <w:p w14:paraId="406C934F" w14:textId="6612C95A" w:rsidR="00CC7071"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7</w:t>
      </w:r>
      <w:r w:rsidR="00FC5960" w:rsidRPr="002D750C">
        <w:rPr>
          <w:rFonts w:ascii="Times New Roman" w:hAnsi="Times New Roman" w:cs="Times New Roman"/>
          <w:b/>
          <w:bCs/>
          <w:i/>
          <w:color w:val="0000FF"/>
          <w:sz w:val="24"/>
          <w:szCs w:val="24"/>
          <w:lang w:val="nl-NL"/>
        </w:rPr>
        <w:t xml:space="preserve">: </w:t>
      </w:r>
      <w:r w:rsidR="00D20CF6" w:rsidRPr="00E92B1E">
        <w:rPr>
          <w:rFonts w:ascii="Times New Roman" w:hAnsi="Times New Roman" w:cs="Times New Roman"/>
          <w:color w:val="000000" w:themeColor="text1"/>
          <w:sz w:val="24"/>
          <w:szCs w:val="24"/>
          <w:lang w:val="nl-NL"/>
        </w:rPr>
        <w:t>Cuối năm, ban phụ huynh có 45 gói quà cho 45 bạn trong lớp. Trong số đó có 20 gói</w:t>
      </w:r>
      <w:r w:rsidR="00D20CF6">
        <w:rPr>
          <w:rFonts w:ascii="Times New Roman" w:hAnsi="Times New Roman" w:cs="Times New Roman"/>
          <w:color w:val="000000" w:themeColor="text1"/>
          <w:sz w:val="24"/>
          <w:szCs w:val="24"/>
          <w:lang w:val="nl-NL"/>
        </w:rPr>
        <w:t xml:space="preserve"> quà</w:t>
      </w:r>
      <w:r w:rsidR="00D20CF6" w:rsidRPr="00E92B1E">
        <w:rPr>
          <w:rFonts w:ascii="Times New Roman" w:hAnsi="Times New Roman" w:cs="Times New Roman"/>
          <w:color w:val="000000" w:themeColor="text1"/>
          <w:sz w:val="24"/>
          <w:szCs w:val="24"/>
          <w:lang w:val="nl-NL"/>
        </w:rPr>
        <w:t xml:space="preserve"> là truyện </w:t>
      </w:r>
      <w:r w:rsidR="00D20CF6" w:rsidRPr="002D750C">
        <w:rPr>
          <w:rFonts w:ascii="Times New Roman" w:hAnsi="Times New Roman" w:cs="Times New Roman"/>
          <w:color w:val="000000" w:themeColor="text1"/>
          <w:sz w:val="24"/>
          <w:szCs w:val="24"/>
          <w:lang w:val="nl-NL"/>
        </w:rPr>
        <w:t>cười, 15 gói quà là sách hướng dẫn kĩ năng sống và 10 gói quà là hộp bút</w:t>
      </w:r>
      <w:r w:rsidR="00D20CF6" w:rsidRPr="002D750C">
        <w:rPr>
          <w:rFonts w:ascii="Times New Roman" w:hAnsi="Times New Roman" w:cs="Times New Roman"/>
          <w:color w:val="FF0000"/>
          <w:sz w:val="24"/>
          <w:szCs w:val="24"/>
          <w:lang w:val="nl-NL"/>
        </w:rPr>
        <w:t xml:space="preserve">. </w:t>
      </w:r>
      <w:r w:rsidR="00D20CF6" w:rsidRPr="002D750C">
        <w:rPr>
          <w:rFonts w:ascii="Times New Roman" w:hAnsi="Times New Roman" w:cs="Times New Roman"/>
          <w:sz w:val="24"/>
          <w:szCs w:val="24"/>
          <w:lang w:val="nl-NL"/>
        </w:rPr>
        <w:t>An được tặng ngẫu nhiên một món quà</w:t>
      </w:r>
      <w:r w:rsidR="00CC7071" w:rsidRPr="00E92B1E">
        <w:rPr>
          <w:rFonts w:ascii="Times New Roman" w:hAnsi="Times New Roman" w:cs="Times New Roman"/>
          <w:color w:val="000000" w:themeColor="text1"/>
          <w:sz w:val="24"/>
          <w:szCs w:val="24"/>
          <w:lang w:val="nl-NL"/>
        </w:rPr>
        <w:t>. Liệt kê các kết quả có thể để Sự kiện</w:t>
      </w:r>
      <w:r w:rsidR="00885751" w:rsidRPr="00E92B1E">
        <w:rPr>
          <w:rFonts w:ascii="Times New Roman" w:hAnsi="Times New Roman" w:cs="Times New Roman"/>
          <w:color w:val="000000" w:themeColor="text1"/>
          <w:sz w:val="24"/>
          <w:szCs w:val="24"/>
          <w:lang w:val="nl-NL"/>
        </w:rPr>
        <w:t xml:space="preserve"> “Món quà An nhận được không phải là truyện cười”</w:t>
      </w:r>
      <w:r w:rsidR="00CC7071" w:rsidRPr="00E92B1E">
        <w:rPr>
          <w:rFonts w:ascii="Times New Roman" w:hAnsi="Times New Roman" w:cs="Times New Roman"/>
          <w:color w:val="000000" w:themeColor="text1"/>
          <w:sz w:val="24"/>
          <w:szCs w:val="24"/>
          <w:lang w:val="nl-NL"/>
        </w:rPr>
        <w:t xml:space="preserve"> xảy ra.</w:t>
      </w:r>
    </w:p>
    <w:p w14:paraId="205C106C" w14:textId="13116395" w:rsidR="00CC7071" w:rsidRPr="00E92B1E" w:rsidRDefault="009060AE" w:rsidP="002D750C">
      <w:pPr>
        <w:spacing w:before="60" w:after="60" w:line="360" w:lineRule="auto"/>
        <w:jc w:val="center"/>
        <w:rPr>
          <w:rFonts w:ascii="Times New Roman" w:hAnsi="Times New Roman" w:cs="Times New Roman"/>
          <w:b/>
          <w:i/>
          <w:color w:val="000000" w:themeColor="text1"/>
          <w:sz w:val="24"/>
          <w:szCs w:val="24"/>
          <w:u w:val="single"/>
          <w:lang w:val="nl-NL"/>
        </w:rPr>
      </w:pPr>
      <w:r w:rsidRPr="002D750C">
        <w:rPr>
          <w:rFonts w:ascii="Times New Roman" w:hAnsi="Times New Roman" w:cs="Times New Roman"/>
          <w:b/>
          <w:bCs/>
          <w:i/>
          <w:color w:val="0000FF"/>
          <w:sz w:val="24"/>
          <w:szCs w:val="24"/>
          <w:lang w:val="nl-NL"/>
        </w:rPr>
        <w:t>Lời giải:</w:t>
      </w:r>
    </w:p>
    <w:p w14:paraId="456CA71D" w14:textId="63425BCC" w:rsidR="00CC7071"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món quà mà An có thể nhận được  nếu xảy ra Sự kiện</w:t>
      </w:r>
      <w:r w:rsidR="004210D3" w:rsidRPr="00E92B1E">
        <w:rPr>
          <w:rFonts w:ascii="Times New Roman" w:hAnsi="Times New Roman" w:cs="Times New Roman"/>
          <w:color w:val="000000" w:themeColor="text1"/>
          <w:sz w:val="24"/>
          <w:szCs w:val="24"/>
          <w:lang w:val="nl-NL"/>
        </w:rPr>
        <w:t xml:space="preserve"> “</w:t>
      </w:r>
      <w:r w:rsidR="003F1633" w:rsidRPr="00E92B1E">
        <w:rPr>
          <w:rFonts w:ascii="Times New Roman" w:hAnsi="Times New Roman" w:cs="Times New Roman"/>
          <w:color w:val="000000" w:themeColor="text1"/>
          <w:sz w:val="24"/>
          <w:szCs w:val="24"/>
          <w:lang w:val="nl-NL"/>
        </w:rPr>
        <w:t>Món quà An nhận được không phải là truyện cười”</w:t>
      </w:r>
      <w:r w:rsidRPr="00E92B1E">
        <w:rPr>
          <w:rFonts w:ascii="Times New Roman" w:hAnsi="Times New Roman" w:cs="Times New Roman"/>
          <w:color w:val="000000" w:themeColor="text1"/>
          <w:sz w:val="24"/>
          <w:szCs w:val="24"/>
          <w:lang w:val="nl-NL"/>
        </w:rPr>
        <w:t xml:space="preserve"> là:</w:t>
      </w:r>
    </w:p>
    <w:p w14:paraId="3E092FF4" w14:textId="67F1AFAE" w:rsidR="00CC7071"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quyển sách kĩ năng sống</w:t>
      </w:r>
    </w:p>
    <w:p w14:paraId="03C998A5" w14:textId="5F3317E8" w:rsidR="00CC7071" w:rsidRPr="00E92B1E" w:rsidRDefault="00CC707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1 hộp bút</w:t>
      </w:r>
    </w:p>
    <w:p w14:paraId="750442F8" w14:textId="0118F10B" w:rsidR="00B561B2"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18</w:t>
      </w:r>
      <w:r w:rsidR="004E471C" w:rsidRPr="002D750C">
        <w:rPr>
          <w:rFonts w:ascii="Times New Roman" w:hAnsi="Times New Roman" w:cs="Times New Roman"/>
          <w:b/>
          <w:bCs/>
          <w:i/>
          <w:color w:val="0000FF"/>
          <w:sz w:val="24"/>
          <w:szCs w:val="24"/>
          <w:lang w:val="nl-NL"/>
        </w:rPr>
        <w:t>:</w:t>
      </w:r>
      <w:r w:rsidR="00B561B2" w:rsidRPr="00E92B1E">
        <w:rPr>
          <w:rFonts w:ascii="Times New Roman" w:hAnsi="Times New Roman" w:cs="Times New Roman"/>
          <w:color w:val="000000" w:themeColor="text1"/>
          <w:sz w:val="24"/>
          <w:szCs w:val="24"/>
          <w:lang w:val="nl-NL"/>
        </w:rPr>
        <w:t xml:space="preserve"> Gieo 1 con xúc xắc. Số chấm xuất hiện trên con xúc xắc là bao nhiêu để mỗi sự kiện sau xảy ra. </w:t>
      </w:r>
    </w:p>
    <w:p w14:paraId="615DE529" w14:textId="02ED61F5" w:rsidR="00B561B2" w:rsidRPr="00E92B1E" w:rsidRDefault="00B561B2" w:rsidP="002D750C">
      <w:pPr>
        <w:pStyle w:val="ListParagraph"/>
        <w:numPr>
          <w:ilvl w:val="0"/>
          <w:numId w:val="17"/>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1 số nguyên tố</w:t>
      </w:r>
    </w:p>
    <w:p w14:paraId="37278A32" w14:textId="234F43F9" w:rsidR="00B561B2" w:rsidRPr="00E92B1E" w:rsidRDefault="00B561B2" w:rsidP="002D750C">
      <w:pPr>
        <w:pStyle w:val="ListParagraph"/>
        <w:numPr>
          <w:ilvl w:val="0"/>
          <w:numId w:val="17"/>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w:t>
      </w:r>
      <w:r w:rsidR="00044BE3" w:rsidRPr="00E92B1E">
        <w:rPr>
          <w:rFonts w:ascii="Times New Roman" w:hAnsi="Times New Roman" w:cs="Times New Roman"/>
          <w:color w:val="000000" w:themeColor="text1"/>
          <w:sz w:val="24"/>
          <w:szCs w:val="24"/>
          <w:lang w:val="nl-NL"/>
        </w:rPr>
        <w:t xml:space="preserve"> hiện không khảo 3 cũng không phải 5</w:t>
      </w:r>
    </w:p>
    <w:p w14:paraId="691D862F" w14:textId="5F80C4B0" w:rsidR="00B561B2" w:rsidRPr="00E92B1E" w:rsidRDefault="00C616AE" w:rsidP="002D750C">
      <w:pPr>
        <w:spacing w:before="60" w:after="60" w:line="360" w:lineRule="auto"/>
        <w:jc w:val="center"/>
        <w:rPr>
          <w:rFonts w:ascii="Times New Roman" w:hAnsi="Times New Roman" w:cs="Times New Roman"/>
          <w:b/>
          <w:i/>
          <w:color w:val="000000" w:themeColor="text1"/>
          <w:sz w:val="24"/>
          <w:szCs w:val="24"/>
          <w:u w:val="single"/>
          <w:lang w:val="nl-NL"/>
        </w:rPr>
      </w:pPr>
      <w:r w:rsidRPr="00E92B1E">
        <w:rPr>
          <w:rFonts w:ascii="Times New Roman" w:hAnsi="Times New Roman" w:cs="Times New Roman"/>
          <w:b/>
          <w:bCs/>
          <w:i/>
          <w:color w:val="0000FF"/>
          <w:sz w:val="24"/>
          <w:szCs w:val="24"/>
        </w:rPr>
        <w:t>Lời giải:</w:t>
      </w:r>
    </w:p>
    <w:p w14:paraId="21B42FC8" w14:textId="619BF4CC" w:rsidR="00044BE3" w:rsidRPr="00E92B1E" w:rsidRDefault="00044BE3" w:rsidP="002D750C">
      <w:pPr>
        <w:pStyle w:val="ListParagraph"/>
        <w:numPr>
          <w:ilvl w:val="0"/>
          <w:numId w:val="20"/>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Xảy ra sự kiện</w:t>
      </w:r>
      <w:r w:rsidR="003C464E" w:rsidRPr="00E92B1E">
        <w:rPr>
          <w:rFonts w:ascii="Times New Roman" w:hAnsi="Times New Roman" w:cs="Times New Roman"/>
          <w:color w:val="000000" w:themeColor="text1"/>
          <w:sz w:val="24"/>
          <w:szCs w:val="24"/>
          <w:lang w:val="nl-NL"/>
        </w:rPr>
        <w:t xml:space="preserve"> “Số chấm xuất hiện là 1 số nguyên tố”</w:t>
      </w:r>
    </w:p>
    <w:p w14:paraId="0C3E6BBB" w14:textId="624EDFBE"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1</w:t>
      </w:r>
    </w:p>
    <w:p w14:paraId="6ECDA564" w14:textId="690938A4"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2</w:t>
      </w:r>
    </w:p>
    <w:p w14:paraId="06EA63F4" w14:textId="1907770A"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3</w:t>
      </w:r>
    </w:p>
    <w:p w14:paraId="21CEE3D7" w14:textId="7FAAE102"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5</w:t>
      </w:r>
    </w:p>
    <w:p w14:paraId="4E6E7C7F" w14:textId="2A932006" w:rsidR="00044BE3" w:rsidRPr="00E92B1E" w:rsidRDefault="00044BE3" w:rsidP="002D750C">
      <w:pPr>
        <w:pStyle w:val="ListParagraph"/>
        <w:numPr>
          <w:ilvl w:val="0"/>
          <w:numId w:val="20"/>
        </w:num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Xảy ra sự kiện</w:t>
      </w:r>
      <w:r w:rsidR="00EB2064" w:rsidRPr="00E92B1E">
        <w:rPr>
          <w:rFonts w:ascii="Times New Roman" w:hAnsi="Times New Roman" w:cs="Times New Roman"/>
          <w:color w:val="000000" w:themeColor="text1"/>
          <w:sz w:val="24"/>
          <w:szCs w:val="24"/>
          <w:lang w:val="nl-NL"/>
        </w:rPr>
        <w:t xml:space="preserve"> “Số chấm xuất hiện không phải 3 cũng không phải 5”</w:t>
      </w:r>
    </w:p>
    <w:p w14:paraId="4F4A737D" w14:textId="7FA8C824"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1</w:t>
      </w:r>
    </w:p>
    <w:p w14:paraId="1F9DB155" w14:textId="3A9DF894"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2</w:t>
      </w:r>
    </w:p>
    <w:p w14:paraId="09130B1C" w14:textId="589FA820" w:rsidR="00044BE3" w:rsidRPr="00E92B1E"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4</w:t>
      </w:r>
    </w:p>
    <w:p w14:paraId="59562393" w14:textId="0001B8C8" w:rsidR="00044BE3" w:rsidRDefault="00044BE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ố chấm xuất hiện là 6</w:t>
      </w:r>
    </w:p>
    <w:p w14:paraId="5BFB3D9B" w14:textId="76ED8FBD"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19</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Một </w:t>
      </w:r>
      <w:r>
        <w:rPr>
          <w:rFonts w:ascii="Times New Roman" w:hAnsi="Times New Roman" w:cs="Times New Roman"/>
          <w:color w:val="000000" w:themeColor="text1"/>
          <w:sz w:val="24"/>
          <w:szCs w:val="24"/>
          <w:lang w:val="nl-NL"/>
        </w:rPr>
        <w:t>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Giả sử lần quay thứ nhất bóng số 0 đã rơi xuống</w:t>
      </w:r>
      <w:r w:rsidRPr="00E92B1E">
        <w:rPr>
          <w:rFonts w:ascii="Times New Roman" w:hAnsi="Times New Roman" w:cs="Times New Roman"/>
          <w:color w:val="000000" w:themeColor="text1"/>
          <w:sz w:val="24"/>
          <w:szCs w:val="24"/>
          <w:lang w:val="nl-NL"/>
        </w:rPr>
        <w:t xml:space="preserve">. </w:t>
      </w:r>
      <w:r w:rsidR="00E42B69">
        <w:rPr>
          <w:rFonts w:ascii="Times New Roman" w:hAnsi="Times New Roman" w:cs="Times New Roman"/>
          <w:color w:val="000000" w:themeColor="text1"/>
          <w:sz w:val="24"/>
          <w:szCs w:val="24"/>
          <w:lang w:val="nl-NL"/>
        </w:rPr>
        <w:t xml:space="preserve"> Liệt kê sự kiện </w:t>
      </w:r>
      <w:r w:rsidR="00E42B69" w:rsidRPr="00E42B69">
        <w:rPr>
          <w:rFonts w:ascii="Times New Roman" w:hAnsi="Times New Roman" w:cs="Times New Roman"/>
          <w:color w:val="000000" w:themeColor="text1"/>
          <w:sz w:val="24"/>
          <w:szCs w:val="24"/>
          <w:lang w:val="nl-NL"/>
        </w:rPr>
        <w:t>sự kiện “</w:t>
      </w:r>
      <w:r w:rsidR="00E42B69">
        <w:rPr>
          <w:rFonts w:ascii="Times New Roman" w:hAnsi="Times New Roman" w:cs="Times New Roman"/>
          <w:color w:val="000000" w:themeColor="text1"/>
          <w:sz w:val="24"/>
          <w:szCs w:val="24"/>
          <w:lang w:val="nl-NL"/>
        </w:rPr>
        <w:t>Hai lần quay đều xuất hiện hai số không giống nhau</w:t>
      </w:r>
      <w:r w:rsidR="00E42B69" w:rsidRPr="00E42B69">
        <w:rPr>
          <w:rFonts w:ascii="Times New Roman" w:hAnsi="Times New Roman" w:cs="Times New Roman"/>
          <w:color w:val="000000" w:themeColor="text1"/>
          <w:sz w:val="24"/>
          <w:szCs w:val="24"/>
          <w:lang w:val="nl-NL"/>
        </w:rPr>
        <w:t>”</w:t>
      </w:r>
      <w:r w:rsidR="00E42B69">
        <w:rPr>
          <w:rFonts w:ascii="Times New Roman" w:hAnsi="Times New Roman" w:cs="Times New Roman"/>
          <w:color w:val="000000" w:themeColor="text1"/>
          <w:sz w:val="24"/>
          <w:szCs w:val="24"/>
          <w:lang w:val="nl-NL"/>
        </w:rPr>
        <w:t xml:space="preserve"> </w:t>
      </w:r>
    </w:p>
    <w:p w14:paraId="50774790" w14:textId="77777777" w:rsidR="00D20CF6" w:rsidRPr="00E92B1E" w:rsidRDefault="00D20CF6" w:rsidP="00D20CF6">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0B013A81" w14:textId="2F9BB484"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w:t>
      </w:r>
      <w:r w:rsidR="00E42B69">
        <w:rPr>
          <w:rFonts w:ascii="Times New Roman" w:hAnsi="Times New Roman" w:cs="Times New Roman"/>
          <w:color w:val="000000" w:themeColor="text1"/>
          <w:sz w:val="24"/>
          <w:szCs w:val="24"/>
          <w:lang w:val="nl-NL"/>
        </w:rPr>
        <w:t xml:space="preserve"> của sự kiên </w:t>
      </w:r>
      <w:r w:rsidR="00E42B69" w:rsidRPr="00E42B69">
        <w:rPr>
          <w:rFonts w:ascii="Times New Roman" w:hAnsi="Times New Roman" w:cs="Times New Roman"/>
          <w:color w:val="000000" w:themeColor="text1"/>
          <w:sz w:val="24"/>
          <w:szCs w:val="24"/>
          <w:lang w:val="nl-NL"/>
        </w:rPr>
        <w:t>“</w:t>
      </w:r>
      <w:r w:rsidR="00E42B69">
        <w:rPr>
          <w:rFonts w:ascii="Times New Roman" w:hAnsi="Times New Roman" w:cs="Times New Roman"/>
          <w:color w:val="000000" w:themeColor="text1"/>
          <w:sz w:val="24"/>
          <w:szCs w:val="24"/>
          <w:lang w:val="nl-NL"/>
        </w:rPr>
        <w:t>Hai lần quay đều xuất hiện hai số không giống nhau</w:t>
      </w:r>
      <w:r w:rsidR="00E42B69" w:rsidRPr="00E42B69">
        <w:rPr>
          <w:rFonts w:ascii="Times New Roman" w:hAnsi="Times New Roman" w:cs="Times New Roman"/>
          <w:color w:val="000000" w:themeColor="text1"/>
          <w:sz w:val="24"/>
          <w:szCs w:val="24"/>
          <w:lang w:val="nl-NL"/>
        </w:rPr>
        <w:t>”</w:t>
      </w:r>
      <w:r w:rsidR="00E42B69">
        <w:rPr>
          <w:rFonts w:ascii="Times New Roman" w:hAnsi="Times New Roman" w:cs="Times New Roman"/>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là:</w:t>
      </w:r>
    </w:p>
    <w:p w14:paraId="0908A988"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1</w:t>
      </w:r>
    </w:p>
    <w:p w14:paraId="2C5C7503"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2</w:t>
      </w:r>
    </w:p>
    <w:p w14:paraId="7201CD2D"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3</w:t>
      </w:r>
    </w:p>
    <w:p w14:paraId="4A29366D"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4</w:t>
      </w:r>
    </w:p>
    <w:p w14:paraId="2A19CFD6"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5</w:t>
      </w:r>
    </w:p>
    <w:p w14:paraId="3B470F39"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6</w:t>
      </w:r>
    </w:p>
    <w:p w14:paraId="301FC650"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7</w:t>
      </w:r>
    </w:p>
    <w:p w14:paraId="4E07C547"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8</w:t>
      </w:r>
    </w:p>
    <w:p w14:paraId="1B2802F2"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9</w:t>
      </w:r>
    </w:p>
    <w:p w14:paraId="0CED2FD6" w14:textId="4AF24703" w:rsidR="00704585" w:rsidRPr="00E92B1E" w:rsidRDefault="00DB78EE"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Dạng 3: Xác định một sự kiện có xảy ra hay không khi không có kết quả của thí nghiệm, trò chơi.</w:t>
      </w:r>
    </w:p>
    <w:p w14:paraId="6C64C321" w14:textId="38E132A3" w:rsidR="0041493A" w:rsidRPr="00E92B1E" w:rsidRDefault="00E42CFB"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I.Phương pháp giải:</w:t>
      </w:r>
    </w:p>
    <w:p w14:paraId="0AF6CFFD" w14:textId="41CAF9FE" w:rsidR="00704585" w:rsidRPr="00E92B1E" w:rsidRDefault="0041493A" w:rsidP="002D750C">
      <w:pPr>
        <w:spacing w:before="60" w:after="60" w:line="360" w:lineRule="auto"/>
        <w:ind w:right="850"/>
        <w:jc w:val="both"/>
        <w:rPr>
          <w:rFonts w:ascii="Times New Roman" w:eastAsia="Times New Roman" w:hAnsi="Times New Roman" w:cs="Times New Roman"/>
          <w:sz w:val="24"/>
          <w:szCs w:val="24"/>
          <w:lang w:val="nl-NL"/>
        </w:rPr>
      </w:pPr>
      <w:r w:rsidRPr="00E92B1E">
        <w:rPr>
          <w:rFonts w:ascii="Times New Roman" w:eastAsia="Times New Roman" w:hAnsi="Times New Roman" w:cs="Times New Roman"/>
          <w:sz w:val="24"/>
          <w:szCs w:val="24"/>
          <w:lang w:val="nl-NL"/>
        </w:rPr>
        <w:t xml:space="preserve">- Từ kết quả chơi </w:t>
      </w:r>
      <w:r w:rsidR="00064895" w:rsidRPr="00E92B1E">
        <w:rPr>
          <w:rFonts w:ascii="Times New Roman" w:eastAsia="Times New Roman" w:hAnsi="Times New Roman" w:cs="Times New Roman"/>
          <w:sz w:val="24"/>
          <w:szCs w:val="24"/>
          <w:lang w:val="nl-NL"/>
        </w:rPr>
        <w:t>xác</w:t>
      </w:r>
      <w:r w:rsidRPr="00E92B1E">
        <w:rPr>
          <w:rFonts w:ascii="Times New Roman" w:eastAsia="Times New Roman" w:hAnsi="Times New Roman" w:cs="Times New Roman"/>
          <w:sz w:val="24"/>
          <w:szCs w:val="24"/>
          <w:lang w:val="nl-NL"/>
        </w:rPr>
        <w:t xml:space="preserve"> định sự kiện nào xảy ra.</w:t>
      </w:r>
    </w:p>
    <w:p w14:paraId="45213007" w14:textId="7B40FA88" w:rsidR="00704585" w:rsidRPr="00E92B1E" w:rsidRDefault="00B3462F" w:rsidP="002D750C">
      <w:pPr>
        <w:spacing w:before="60" w:after="60" w:line="360" w:lineRule="auto"/>
        <w:ind w:right="850"/>
        <w:jc w:val="both"/>
        <w:rPr>
          <w:rFonts w:ascii="Times New Roman" w:hAnsi="Times New Roman" w:cs="Times New Roman"/>
          <w:b/>
          <w:i/>
          <w:color w:val="4F81BD" w:themeColor="accent1"/>
          <w:sz w:val="24"/>
          <w:szCs w:val="24"/>
          <w:lang w:val="nl-NL"/>
        </w:rPr>
      </w:pPr>
      <w:r w:rsidRPr="002D750C">
        <w:rPr>
          <w:rFonts w:ascii="Times New Roman" w:hAnsi="Times New Roman" w:cs="Times New Roman"/>
          <w:b/>
          <w:bCs/>
          <w:i/>
          <w:color w:val="0000FF"/>
          <w:sz w:val="24"/>
          <w:szCs w:val="24"/>
          <w:lang w:val="nl-NL"/>
        </w:rPr>
        <w:t>II.Bài toán:</w:t>
      </w:r>
    </w:p>
    <w:p w14:paraId="5F0C986D" w14:textId="73C2BF4B" w:rsidR="00C62983" w:rsidRPr="00E92B1E" w:rsidRDefault="00335BB2" w:rsidP="002D750C">
      <w:pPr>
        <w:spacing w:before="60" w:after="60" w:line="360" w:lineRule="auto"/>
        <w:ind w:right="850"/>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0</w:t>
      </w:r>
      <w:r w:rsidR="00446489" w:rsidRPr="002D750C">
        <w:rPr>
          <w:rFonts w:ascii="Times New Roman" w:hAnsi="Times New Roman" w:cs="Times New Roman"/>
          <w:b/>
          <w:bCs/>
          <w:i/>
          <w:color w:val="0000FF"/>
          <w:sz w:val="24"/>
          <w:szCs w:val="24"/>
          <w:lang w:val="nl-NL"/>
        </w:rPr>
        <w:t>:</w:t>
      </w:r>
      <w:r w:rsidR="00C62983" w:rsidRPr="00E92B1E">
        <w:rPr>
          <w:rFonts w:ascii="Times New Roman" w:hAnsi="Times New Roman" w:cs="Times New Roman"/>
          <w:b/>
          <w:color w:val="000000" w:themeColor="text1"/>
          <w:sz w:val="24"/>
          <w:szCs w:val="24"/>
          <w:lang w:val="nl-NL"/>
        </w:rPr>
        <w:t xml:space="preserve"> </w:t>
      </w:r>
      <w:r w:rsidR="00C62983" w:rsidRPr="00E92B1E">
        <w:rPr>
          <w:rFonts w:ascii="Times New Roman" w:hAnsi="Times New Roman" w:cs="Times New Roman"/>
          <w:color w:val="000000" w:themeColor="text1"/>
          <w:sz w:val="24"/>
          <w:szCs w:val="24"/>
          <w:lang w:val="nl-NL"/>
        </w:rPr>
        <w:t>Gi</w:t>
      </w:r>
      <w:r w:rsidR="00C16EC8" w:rsidRPr="00E92B1E">
        <w:rPr>
          <w:rFonts w:ascii="Times New Roman" w:hAnsi="Times New Roman" w:cs="Times New Roman"/>
          <w:color w:val="000000" w:themeColor="text1"/>
          <w:sz w:val="24"/>
          <w:szCs w:val="24"/>
          <w:lang w:val="nl-NL"/>
        </w:rPr>
        <w:t>e</w:t>
      </w:r>
      <w:r w:rsidR="00C62983" w:rsidRPr="00E92B1E">
        <w:rPr>
          <w:rFonts w:ascii="Times New Roman" w:hAnsi="Times New Roman" w:cs="Times New Roman"/>
          <w:color w:val="000000" w:themeColor="text1"/>
          <w:sz w:val="24"/>
          <w:szCs w:val="24"/>
          <w:lang w:val="nl-NL"/>
        </w:rPr>
        <w:t>o một con xúc xắc.</w:t>
      </w:r>
      <w:r w:rsidR="00C16EC8" w:rsidRPr="00E92B1E">
        <w:rPr>
          <w:rFonts w:ascii="Times New Roman" w:hAnsi="Times New Roman" w:cs="Times New Roman"/>
          <w:color w:val="000000" w:themeColor="text1"/>
          <w:sz w:val="24"/>
          <w:szCs w:val="24"/>
          <w:lang w:val="nl-NL"/>
        </w:rPr>
        <w:t xml:space="preserve"> </w:t>
      </w:r>
      <w:r w:rsidR="00C62983" w:rsidRPr="00E92B1E">
        <w:rPr>
          <w:rFonts w:ascii="Times New Roman" w:hAnsi="Times New Roman" w:cs="Times New Roman"/>
          <w:sz w:val="24"/>
          <w:szCs w:val="24"/>
          <w:lang w:val="nl-NL"/>
        </w:rPr>
        <w:t xml:space="preserve">Nếu số chấm xuất hiện là 5 thì sự kiện </w:t>
      </w:r>
      <w:r w:rsidR="00B24416" w:rsidRPr="00E92B1E">
        <w:rPr>
          <w:rFonts w:ascii="Times New Roman" w:hAnsi="Times New Roman" w:cs="Times New Roman"/>
          <w:sz w:val="24"/>
          <w:szCs w:val="24"/>
          <w:lang w:val="nl-NL"/>
        </w:rPr>
        <w:t>s</w:t>
      </w:r>
      <w:r w:rsidR="00C62983" w:rsidRPr="00E92B1E">
        <w:rPr>
          <w:rFonts w:ascii="Times New Roman" w:hAnsi="Times New Roman" w:cs="Times New Roman"/>
          <w:sz w:val="24"/>
          <w:szCs w:val="24"/>
          <w:lang w:val="nl-NL"/>
        </w:rPr>
        <w:t>ố chấm xuất hiện không phải là 6 có xảy ra hay không?</w:t>
      </w:r>
    </w:p>
    <w:p w14:paraId="01406D0F" w14:textId="1CBA5670" w:rsidR="00C62983" w:rsidRPr="00E92B1E" w:rsidRDefault="00B6707B" w:rsidP="002D750C">
      <w:pPr>
        <w:spacing w:before="60" w:after="60" w:line="360" w:lineRule="auto"/>
        <w:ind w:right="850"/>
        <w:jc w:val="center"/>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6C0B37D5" w14:textId="77777777" w:rsidR="00752040" w:rsidRPr="00E92B1E" w:rsidRDefault="00C62983" w:rsidP="002D750C">
      <w:pPr>
        <w:spacing w:before="60" w:after="60" w:line="360" w:lineRule="auto"/>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Nếu số chấm xuất hiện là 5 </w:t>
      </w:r>
    </w:p>
    <w:p w14:paraId="7BD9C34B" w14:textId="467934FA" w:rsidR="00752040" w:rsidRPr="00E92B1E" w:rsidRDefault="003B1EF3" w:rsidP="002D750C">
      <w:pPr>
        <w:spacing w:before="60" w:after="60" w:line="360" w:lineRule="auto"/>
        <w:jc w:val="both"/>
        <w:rPr>
          <w:rFonts w:ascii="Times New Roman" w:hAnsi="Times New Roman" w:cs="Times New Roman"/>
          <w:sz w:val="24"/>
          <w:szCs w:val="24"/>
          <w:lang w:val="nl-NL"/>
        </w:rPr>
      </w:pPr>
      <w:r w:rsidRPr="00E92B1E">
        <w:rPr>
          <w:rFonts w:ascii="Times New Roman" w:hAnsi="Times New Roman" w:cs="Times New Roman"/>
          <w:position w:val="-6"/>
          <w:sz w:val="24"/>
          <w:szCs w:val="24"/>
        </w:rPr>
        <w:object w:dxaOrig="300" w:dyaOrig="240" w14:anchorId="0792FC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9" o:title=""/>
          </v:shape>
          <o:OLEObject Type="Embed" ProgID="Equation.DSMT4" ShapeID="_x0000_i1025" DrawAspect="Content" ObjectID="_1750081560" r:id="rId10"/>
        </w:object>
      </w:r>
      <w:r w:rsidR="00CA7DC6" w:rsidRPr="002D750C">
        <w:rPr>
          <w:rFonts w:ascii="Times New Roman" w:hAnsi="Times New Roman" w:cs="Times New Roman"/>
          <w:sz w:val="24"/>
          <w:szCs w:val="24"/>
          <w:lang w:val="nl-NL"/>
        </w:rPr>
        <w:t xml:space="preserve"> </w:t>
      </w:r>
      <w:r w:rsidR="005205C6" w:rsidRPr="00E92B1E">
        <w:rPr>
          <w:rFonts w:ascii="Times New Roman" w:hAnsi="Times New Roman" w:cs="Times New Roman"/>
          <w:sz w:val="24"/>
          <w:szCs w:val="24"/>
          <w:lang w:val="nl-NL"/>
        </w:rPr>
        <w:t>Nên xảy r</w:t>
      </w:r>
      <w:r w:rsidR="00752040" w:rsidRPr="00E92B1E">
        <w:rPr>
          <w:rFonts w:ascii="Times New Roman" w:hAnsi="Times New Roman" w:cs="Times New Roman"/>
          <w:sz w:val="24"/>
          <w:szCs w:val="24"/>
          <w:lang w:val="nl-NL"/>
        </w:rPr>
        <w:t>a sự kiện số ch</w:t>
      </w:r>
      <w:r w:rsidR="00C16EC8" w:rsidRPr="00E92B1E">
        <w:rPr>
          <w:rFonts w:ascii="Times New Roman" w:hAnsi="Times New Roman" w:cs="Times New Roman"/>
          <w:sz w:val="24"/>
          <w:szCs w:val="24"/>
          <w:lang w:val="nl-NL"/>
        </w:rPr>
        <w:t>ấ</w:t>
      </w:r>
      <w:r w:rsidR="00752040" w:rsidRPr="00E92B1E">
        <w:rPr>
          <w:rFonts w:ascii="Times New Roman" w:hAnsi="Times New Roman" w:cs="Times New Roman"/>
          <w:sz w:val="24"/>
          <w:szCs w:val="24"/>
          <w:lang w:val="nl-NL"/>
        </w:rPr>
        <w:t>m xuất hiện là 5</w:t>
      </w:r>
    </w:p>
    <w:p w14:paraId="08F4799E" w14:textId="29F29EB3" w:rsidR="00C62983" w:rsidRPr="00E92B1E" w:rsidRDefault="005205C6" w:rsidP="002D750C">
      <w:pPr>
        <w:spacing w:before="60" w:after="60" w:line="360" w:lineRule="auto"/>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Vậy </w:t>
      </w:r>
      <w:r w:rsidR="00C62983" w:rsidRPr="00E92B1E">
        <w:rPr>
          <w:rFonts w:ascii="Times New Roman" w:hAnsi="Times New Roman" w:cs="Times New Roman"/>
          <w:sz w:val="24"/>
          <w:szCs w:val="24"/>
          <w:lang w:val="nl-NL"/>
        </w:rPr>
        <w:t>sự kiện Số chấm xuất hiện không phải là 6 xảy ra.</w:t>
      </w:r>
    </w:p>
    <w:p w14:paraId="40453CC3" w14:textId="12D9EC86" w:rsidR="002B2B0A"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21</w:t>
      </w:r>
      <w:r w:rsidR="006D583F" w:rsidRPr="002D750C">
        <w:rPr>
          <w:rFonts w:ascii="Times New Roman" w:hAnsi="Times New Roman" w:cs="Times New Roman"/>
          <w:b/>
          <w:bCs/>
          <w:i/>
          <w:color w:val="0000FF"/>
          <w:sz w:val="24"/>
          <w:szCs w:val="24"/>
          <w:lang w:val="nl-NL"/>
        </w:rPr>
        <w:t xml:space="preserve">: </w:t>
      </w:r>
      <w:r w:rsidR="002B2B0A" w:rsidRPr="00E92B1E">
        <w:rPr>
          <w:rFonts w:ascii="Times New Roman" w:hAnsi="Times New Roman" w:cs="Times New Roman"/>
          <w:b/>
          <w:color w:val="000000" w:themeColor="text1"/>
          <w:sz w:val="24"/>
          <w:szCs w:val="24"/>
          <w:lang w:val="nl-NL"/>
        </w:rPr>
        <w:t xml:space="preserve"> </w:t>
      </w:r>
      <w:r w:rsidR="002B2B0A" w:rsidRPr="00E92B1E">
        <w:rPr>
          <w:rFonts w:ascii="Times New Roman" w:hAnsi="Times New Roman" w:cs="Times New Roman"/>
          <w:color w:val="000000" w:themeColor="text1"/>
          <w:sz w:val="24"/>
          <w:szCs w:val="24"/>
          <w:lang w:val="nl-NL"/>
        </w:rPr>
        <w:t>Quay tấm bìa như hình sau và xem mũi tên chỉ vào ô nào khi tấm bìa dừng lại.</w:t>
      </w:r>
    </w:p>
    <w:p w14:paraId="3B38D5B0" w14:textId="2B481104" w:rsidR="002B2B0A" w:rsidRPr="00E92B1E" w:rsidRDefault="002B2B0A" w:rsidP="000617EA">
      <w:pPr>
        <w:spacing w:before="60" w:after="60" w:line="360" w:lineRule="auto"/>
        <w:jc w:val="center"/>
        <w:rPr>
          <w:rFonts w:ascii="Times New Roman" w:hAnsi="Times New Roman" w:cs="Times New Roman"/>
          <w:color w:val="000000" w:themeColor="text1"/>
          <w:sz w:val="24"/>
          <w:szCs w:val="24"/>
          <w:lang w:val="nl-NL"/>
        </w:rPr>
      </w:pPr>
      <w:r w:rsidRPr="00E92B1E">
        <w:rPr>
          <w:rFonts w:ascii="Times New Roman" w:hAnsi="Times New Roman" w:cs="Times New Roman"/>
          <w:noProof/>
          <w:sz w:val="24"/>
          <w:szCs w:val="24"/>
        </w:rPr>
        <w:drawing>
          <wp:inline distT="0" distB="0" distL="0" distR="0" wp14:anchorId="39A3E81E" wp14:editId="5BA740E3">
            <wp:extent cx="3644900" cy="3802816"/>
            <wp:effectExtent l="0" t="0" r="0" b="7620"/>
            <wp:docPr id="2" name="Picture 2"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52006" cy="3810230"/>
                    </a:xfrm>
                    <a:prstGeom prst="rect">
                      <a:avLst/>
                    </a:prstGeom>
                    <a:noFill/>
                    <a:ln>
                      <a:noFill/>
                    </a:ln>
                  </pic:spPr>
                </pic:pic>
              </a:graphicData>
            </a:graphic>
          </wp:inline>
        </w:drawing>
      </w:r>
    </w:p>
    <w:p w14:paraId="11E5ECAB" w14:textId="5BF761A2" w:rsidR="002B2B0A" w:rsidRPr="00E92B1E" w:rsidRDefault="002B2B0A"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Nếu mũi tên chỉ vào ô Nai như hình vẽ thì sự kiện Mũi tên chỉ vào ô Gấu hoặc Nai có xảy ra không?    </w:t>
      </w:r>
    </w:p>
    <w:p w14:paraId="3CB52879" w14:textId="6C29926E" w:rsidR="002B2B0A" w:rsidRPr="00E92B1E" w:rsidRDefault="008678B7" w:rsidP="002D750C">
      <w:pPr>
        <w:spacing w:before="60" w:after="60" w:line="360" w:lineRule="auto"/>
        <w:ind w:right="850"/>
        <w:jc w:val="center"/>
        <w:rPr>
          <w:rFonts w:ascii="Times New Roman" w:hAnsi="Times New Roman" w:cs="Times New Roman"/>
          <w:b/>
          <w:i/>
          <w:sz w:val="24"/>
          <w:szCs w:val="24"/>
          <w:u w:val="single"/>
          <w:lang w:val="nl-NL"/>
        </w:rPr>
      </w:pPr>
      <w:r w:rsidRPr="002D750C">
        <w:rPr>
          <w:rFonts w:ascii="Times New Roman" w:hAnsi="Times New Roman" w:cs="Times New Roman"/>
          <w:b/>
          <w:bCs/>
          <w:i/>
          <w:color w:val="0000FF"/>
          <w:sz w:val="24"/>
          <w:szCs w:val="24"/>
          <w:lang w:val="nl-NL"/>
        </w:rPr>
        <w:t>Lời giải:</w:t>
      </w:r>
    </w:p>
    <w:p w14:paraId="63031A1D" w14:textId="77777777" w:rsidR="00752040" w:rsidRPr="00E92B1E" w:rsidRDefault="002B2B0A"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Nếu mũi tên chỉ vào ô Nai như hình vẽ </w:t>
      </w:r>
    </w:p>
    <w:p w14:paraId="6BCFE7A2" w14:textId="00EC6E83" w:rsidR="00752040" w:rsidRPr="00E92B1E" w:rsidRDefault="003B1EF3"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16291699">
          <v:shape id="_x0000_i1026" type="#_x0000_t75" style="width:15pt;height:12pt" o:ole="">
            <v:imagedata r:id="rId11" o:title=""/>
          </v:shape>
          <o:OLEObject Type="Embed" ProgID="Equation.DSMT4" ShapeID="_x0000_i1026" DrawAspect="Content" ObjectID="_1750081561" r:id="rId12"/>
        </w:object>
      </w:r>
      <w:r w:rsidR="008678B7" w:rsidRPr="002D750C">
        <w:rPr>
          <w:rFonts w:ascii="Times New Roman" w:hAnsi="Times New Roman" w:cs="Times New Roman"/>
          <w:sz w:val="24"/>
          <w:szCs w:val="24"/>
          <w:lang w:val="nl-NL"/>
        </w:rPr>
        <w:t xml:space="preserve"> </w:t>
      </w:r>
      <w:r w:rsidR="00752040" w:rsidRPr="00E92B1E">
        <w:rPr>
          <w:rFonts w:ascii="Times New Roman" w:hAnsi="Times New Roman" w:cs="Times New Roman"/>
          <w:color w:val="000000" w:themeColor="text1"/>
          <w:sz w:val="24"/>
          <w:szCs w:val="24"/>
          <w:lang w:val="nl-NL"/>
        </w:rPr>
        <w:t>Xảy ra sự kiện mũi tên chỉ vào ô Nai</w:t>
      </w:r>
    </w:p>
    <w:p w14:paraId="47F914E8" w14:textId="4F1EC28F" w:rsidR="002B2B0A" w:rsidRPr="00E92B1E" w:rsidRDefault="003B1EF3" w:rsidP="002D750C">
      <w:pPr>
        <w:spacing w:before="60" w:after="60" w:line="360" w:lineRule="auto"/>
        <w:ind w:right="850"/>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6EC42420">
          <v:shape id="_x0000_i1027" type="#_x0000_t75" style="width:15pt;height:12pt" o:ole="">
            <v:imagedata r:id="rId13" o:title=""/>
          </v:shape>
          <o:OLEObject Type="Embed" ProgID="Equation.DSMT4" ShapeID="_x0000_i1027" DrawAspect="Content" ObjectID="_1750081562" r:id="rId14"/>
        </w:object>
      </w:r>
      <w:r w:rsidR="00B12E6A" w:rsidRPr="002D750C">
        <w:rPr>
          <w:rFonts w:ascii="Times New Roman" w:hAnsi="Times New Roman" w:cs="Times New Roman"/>
          <w:sz w:val="24"/>
          <w:szCs w:val="24"/>
          <w:lang w:val="nl-NL"/>
        </w:rPr>
        <w:t xml:space="preserve"> S</w:t>
      </w:r>
      <w:r w:rsidR="002B2B0A" w:rsidRPr="00E92B1E">
        <w:rPr>
          <w:rFonts w:ascii="Times New Roman" w:hAnsi="Times New Roman" w:cs="Times New Roman"/>
          <w:sz w:val="24"/>
          <w:szCs w:val="24"/>
          <w:lang w:val="nl-NL"/>
        </w:rPr>
        <w:t>ự kiện Mũi tên chỉ vào ô Gấu hoặc Nai xảy ra.</w:t>
      </w:r>
    </w:p>
    <w:p w14:paraId="3ED1D69A" w14:textId="5DC6B9C6" w:rsidR="0075706F" w:rsidRPr="00E92B1E" w:rsidRDefault="00335BB2" w:rsidP="002D750C">
      <w:pPr>
        <w:spacing w:before="60" w:after="60" w:line="360" w:lineRule="auto"/>
        <w:jc w:val="both"/>
        <w:rPr>
          <w:rFonts w:ascii="Times New Roman" w:hAnsi="Times New Roman" w:cs="Times New Roman"/>
          <w:b/>
          <w:color w:val="000000" w:themeColor="text1"/>
          <w:sz w:val="24"/>
          <w:szCs w:val="24"/>
          <w:lang w:val="nl-NL"/>
        </w:rPr>
      </w:pPr>
      <w:r>
        <w:rPr>
          <w:rFonts w:ascii="Times New Roman" w:hAnsi="Times New Roman" w:cs="Times New Roman"/>
          <w:b/>
          <w:bCs/>
          <w:i/>
          <w:color w:val="0000FF"/>
          <w:sz w:val="24"/>
          <w:szCs w:val="24"/>
          <w:lang w:val="nl-NL"/>
        </w:rPr>
        <w:t>Bài 22</w:t>
      </w:r>
      <w:r w:rsidR="00104A92" w:rsidRPr="002D750C">
        <w:rPr>
          <w:rFonts w:ascii="Times New Roman" w:hAnsi="Times New Roman" w:cs="Times New Roman"/>
          <w:b/>
          <w:bCs/>
          <w:i/>
          <w:color w:val="0000FF"/>
          <w:sz w:val="24"/>
          <w:szCs w:val="24"/>
          <w:lang w:val="nl-NL"/>
        </w:rPr>
        <w:t xml:space="preserve">: </w:t>
      </w:r>
      <w:r w:rsidR="00104A92" w:rsidRPr="00E92B1E">
        <w:rPr>
          <w:rFonts w:ascii="Times New Roman" w:hAnsi="Times New Roman" w:cs="Times New Roman"/>
          <w:color w:val="000000" w:themeColor="text1"/>
          <w:sz w:val="24"/>
          <w:szCs w:val="24"/>
          <w:lang w:val="nl-NL"/>
        </w:rPr>
        <w:t>Qu</w:t>
      </w:r>
      <w:r w:rsidR="0075706F" w:rsidRPr="00E92B1E">
        <w:rPr>
          <w:rFonts w:ascii="Times New Roman" w:hAnsi="Times New Roman" w:cs="Times New Roman"/>
          <w:color w:val="000000" w:themeColor="text1"/>
          <w:sz w:val="24"/>
          <w:szCs w:val="24"/>
          <w:lang w:val="nl-NL"/>
        </w:rPr>
        <w:t>ay tấm bìa như hình sau và xem mũi tên chỉ vào ô nào khi tấm bìa dừng lại.</w:t>
      </w:r>
    </w:p>
    <w:p w14:paraId="4A2EF8B3" w14:textId="20993768" w:rsidR="0075706F" w:rsidRPr="00E92B1E" w:rsidRDefault="0075706F" w:rsidP="000617EA">
      <w:pPr>
        <w:spacing w:before="60" w:after="60" w:line="360" w:lineRule="auto"/>
        <w:jc w:val="center"/>
        <w:rPr>
          <w:rFonts w:ascii="Times New Roman" w:hAnsi="Times New Roman" w:cs="Times New Roman"/>
          <w:color w:val="000000" w:themeColor="text1"/>
          <w:sz w:val="24"/>
          <w:szCs w:val="24"/>
        </w:rPr>
      </w:pPr>
      <w:r w:rsidRPr="00E92B1E">
        <w:rPr>
          <w:rFonts w:ascii="Times New Roman" w:hAnsi="Times New Roman" w:cs="Times New Roman"/>
          <w:noProof/>
          <w:color w:val="000000" w:themeColor="text1"/>
          <w:sz w:val="24"/>
          <w:szCs w:val="24"/>
        </w:rPr>
        <w:drawing>
          <wp:inline distT="0" distB="0" distL="0" distR="0" wp14:anchorId="6964A678" wp14:editId="35A327C3">
            <wp:extent cx="2889885" cy="2898775"/>
            <wp:effectExtent l="0" t="0" r="5715" b="0"/>
            <wp:docPr id="8" name="Picture 8"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inline>
        </w:drawing>
      </w:r>
    </w:p>
    <w:p w14:paraId="450D1525" w14:textId="634927CA" w:rsidR="00D5477B" w:rsidRPr="00E92B1E" w:rsidRDefault="00D5477B"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Nếu mũi tên chỉ vào ô Quýt như hình vẽ thì sự kiện Mũi tên chỉ vào ô Bưởi có xảy ra không?    </w:t>
      </w:r>
    </w:p>
    <w:p w14:paraId="09909DAE" w14:textId="5BB0D660" w:rsidR="00B90C8E" w:rsidRPr="00E92B1E" w:rsidRDefault="004D618A" w:rsidP="002D750C">
      <w:pPr>
        <w:spacing w:before="60" w:after="60" w:line="360" w:lineRule="auto"/>
        <w:ind w:right="850"/>
        <w:jc w:val="center"/>
        <w:rPr>
          <w:rFonts w:ascii="Times New Roman" w:hAnsi="Times New Roman" w:cs="Times New Roman"/>
          <w:b/>
          <w:i/>
          <w:sz w:val="24"/>
          <w:szCs w:val="24"/>
          <w:u w:val="single"/>
        </w:rPr>
      </w:pPr>
      <w:r w:rsidRPr="00E92B1E">
        <w:rPr>
          <w:rFonts w:ascii="Times New Roman" w:hAnsi="Times New Roman" w:cs="Times New Roman"/>
          <w:b/>
          <w:bCs/>
          <w:i/>
          <w:color w:val="0000FF"/>
          <w:sz w:val="24"/>
          <w:szCs w:val="24"/>
        </w:rPr>
        <w:t>Lời giải:</w:t>
      </w:r>
    </w:p>
    <w:p w14:paraId="3A4B119B" w14:textId="77777777" w:rsidR="00752040" w:rsidRPr="00E92B1E" w:rsidRDefault="00B90C8E"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ếu mũi tên chỉ vào ô Quýt như hình vẽ</w:t>
      </w:r>
    </w:p>
    <w:p w14:paraId="262AEEFE" w14:textId="7394AE53" w:rsidR="00752040" w:rsidRPr="00E92B1E" w:rsidRDefault="003B1EF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position w:val="-6"/>
          <w:sz w:val="24"/>
          <w:szCs w:val="24"/>
        </w:rPr>
        <w:object w:dxaOrig="300" w:dyaOrig="240" w14:anchorId="60850335">
          <v:shape id="_x0000_i1028" type="#_x0000_t75" style="width:15pt;height:12pt" o:ole="">
            <v:imagedata r:id="rId15" o:title=""/>
          </v:shape>
          <o:OLEObject Type="Embed" ProgID="Equation.DSMT4" ShapeID="_x0000_i1028" DrawAspect="Content" ObjectID="_1750081563" r:id="rId16"/>
        </w:object>
      </w:r>
      <w:r w:rsidR="00922443" w:rsidRPr="00E92B1E">
        <w:rPr>
          <w:rFonts w:ascii="Times New Roman" w:hAnsi="Times New Roman" w:cs="Times New Roman"/>
          <w:sz w:val="24"/>
          <w:szCs w:val="24"/>
        </w:rPr>
        <w:t xml:space="preserve"> </w:t>
      </w:r>
      <w:r w:rsidR="00752040" w:rsidRPr="00E92B1E">
        <w:rPr>
          <w:rFonts w:ascii="Times New Roman" w:hAnsi="Times New Roman" w:cs="Times New Roman"/>
          <w:color w:val="000000" w:themeColor="text1"/>
          <w:sz w:val="24"/>
          <w:szCs w:val="24"/>
        </w:rPr>
        <w:t>Xảy ra sự kiện mũi tên chỉ vào ô Quýt</w:t>
      </w:r>
    </w:p>
    <w:p w14:paraId="5D1605BB" w14:textId="443A243A" w:rsidR="00B90C8E" w:rsidRPr="00E92B1E" w:rsidRDefault="003B1EF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position w:val="-6"/>
          <w:sz w:val="24"/>
          <w:szCs w:val="24"/>
        </w:rPr>
        <w:object w:dxaOrig="300" w:dyaOrig="240" w14:anchorId="6F94BC03">
          <v:shape id="_x0000_i1029" type="#_x0000_t75" style="width:15pt;height:12pt" o:ole="">
            <v:imagedata r:id="rId17" o:title=""/>
          </v:shape>
          <o:OLEObject Type="Embed" ProgID="Equation.DSMT4" ShapeID="_x0000_i1029" DrawAspect="Content" ObjectID="_1750081564" r:id="rId18"/>
        </w:object>
      </w:r>
      <w:r w:rsidR="00304005" w:rsidRPr="00E92B1E">
        <w:rPr>
          <w:rFonts w:ascii="Times New Roman" w:hAnsi="Times New Roman" w:cs="Times New Roman"/>
          <w:color w:val="000000" w:themeColor="text1"/>
          <w:sz w:val="24"/>
          <w:szCs w:val="24"/>
        </w:rPr>
        <w:t xml:space="preserve"> S</w:t>
      </w:r>
      <w:r w:rsidR="00B90C8E" w:rsidRPr="00E92B1E">
        <w:rPr>
          <w:rFonts w:ascii="Times New Roman" w:hAnsi="Times New Roman" w:cs="Times New Roman"/>
          <w:color w:val="000000" w:themeColor="text1"/>
          <w:sz w:val="24"/>
          <w:szCs w:val="24"/>
        </w:rPr>
        <w:t xml:space="preserve">ự kiện Mũi tên chỉ vào ô Bưởi </w:t>
      </w:r>
      <w:r w:rsidR="00752040" w:rsidRPr="00E92B1E">
        <w:rPr>
          <w:rFonts w:ascii="Times New Roman" w:hAnsi="Times New Roman" w:cs="Times New Roman"/>
          <w:color w:val="000000" w:themeColor="text1"/>
          <w:sz w:val="24"/>
          <w:szCs w:val="24"/>
        </w:rPr>
        <w:t xml:space="preserve">không </w:t>
      </w:r>
      <w:r w:rsidR="00B90C8E" w:rsidRPr="00E92B1E">
        <w:rPr>
          <w:rFonts w:ascii="Times New Roman" w:hAnsi="Times New Roman" w:cs="Times New Roman"/>
          <w:color w:val="000000" w:themeColor="text1"/>
          <w:sz w:val="24"/>
          <w:szCs w:val="24"/>
        </w:rPr>
        <w:t>xảy ra.</w:t>
      </w:r>
    </w:p>
    <w:p w14:paraId="086F19E2" w14:textId="27BA8BF5" w:rsidR="00903F4D" w:rsidRPr="00E92B1E" w:rsidRDefault="006D4310"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b/>
          <w:bCs/>
          <w:i/>
          <w:color w:val="0000FF"/>
          <w:sz w:val="24"/>
          <w:szCs w:val="24"/>
        </w:rPr>
        <w:t>Bài 2</w:t>
      </w:r>
      <w:r w:rsidR="00335BB2">
        <w:rPr>
          <w:rFonts w:ascii="Times New Roman" w:hAnsi="Times New Roman" w:cs="Times New Roman"/>
          <w:b/>
          <w:bCs/>
          <w:i/>
          <w:color w:val="0000FF"/>
          <w:sz w:val="24"/>
          <w:szCs w:val="24"/>
        </w:rPr>
        <w:t>3</w:t>
      </w:r>
      <w:r w:rsidRPr="00E92B1E">
        <w:rPr>
          <w:rFonts w:ascii="Times New Roman" w:hAnsi="Times New Roman" w:cs="Times New Roman"/>
          <w:b/>
          <w:bCs/>
          <w:i/>
          <w:color w:val="0000FF"/>
          <w:sz w:val="24"/>
          <w:szCs w:val="24"/>
        </w:rPr>
        <w:t xml:space="preserve">: </w:t>
      </w:r>
      <w:r w:rsidR="00752040" w:rsidRPr="00E92B1E">
        <w:rPr>
          <w:rFonts w:ascii="Times New Roman" w:hAnsi="Times New Roman" w:cs="Times New Roman"/>
          <w:color w:val="000000" w:themeColor="text1"/>
          <w:sz w:val="24"/>
          <w:szCs w:val="24"/>
          <w:lang w:val="nl-NL"/>
        </w:rPr>
        <w:t>Một túi gồm 4 loại bóng: xanh, đỏ, vàng, tím.</w:t>
      </w:r>
      <w:r w:rsidR="00752040" w:rsidRPr="00E92B1E">
        <w:rPr>
          <w:rFonts w:ascii="Times New Roman" w:hAnsi="Times New Roman" w:cs="Times New Roman"/>
          <w:b/>
          <w:color w:val="000000" w:themeColor="text1"/>
          <w:sz w:val="24"/>
          <w:szCs w:val="24"/>
          <w:lang w:val="nl-NL"/>
        </w:rPr>
        <w:t xml:space="preserve"> </w:t>
      </w:r>
      <w:r w:rsidR="00752040" w:rsidRPr="00E92B1E">
        <w:rPr>
          <w:rFonts w:ascii="Times New Roman" w:hAnsi="Times New Roman" w:cs="Times New Roman"/>
          <w:color w:val="000000" w:themeColor="text1"/>
          <w:sz w:val="24"/>
          <w:szCs w:val="24"/>
          <w:lang w:val="nl-NL"/>
        </w:rPr>
        <w:t>Lấy ngẫu nhiên hai quả bóng. Nếu lấy ra được 2 quả bóng màu đỏ thì sự kiện hai quả bóng không phải cùng màu có xảy ra không?</w:t>
      </w:r>
    </w:p>
    <w:p w14:paraId="0E55768A" w14:textId="7A310C58" w:rsidR="00752040" w:rsidRPr="00E92B1E" w:rsidRDefault="00903F4D" w:rsidP="00335BB2">
      <w:pPr>
        <w:spacing w:before="60" w:after="60" w:line="360" w:lineRule="auto"/>
        <w:jc w:val="center"/>
        <w:rPr>
          <w:rFonts w:ascii="Times New Roman" w:hAnsi="Times New Roman" w:cs="Times New Roman"/>
          <w:b/>
          <w:i/>
          <w:color w:val="FF0000"/>
          <w:sz w:val="24"/>
          <w:szCs w:val="24"/>
          <w:u w:val="single"/>
          <w:lang w:val="nl-NL"/>
        </w:rPr>
      </w:pPr>
      <w:r w:rsidRPr="002D750C">
        <w:rPr>
          <w:rFonts w:ascii="Times New Roman" w:hAnsi="Times New Roman" w:cs="Times New Roman"/>
          <w:b/>
          <w:bCs/>
          <w:i/>
          <w:color w:val="0000FF"/>
          <w:sz w:val="24"/>
          <w:szCs w:val="24"/>
          <w:lang w:val="nl-NL"/>
        </w:rPr>
        <w:t>Lời giải:</w:t>
      </w:r>
    </w:p>
    <w:p w14:paraId="6D5B00EE" w14:textId="38CEC10C" w:rsidR="00752040" w:rsidRPr="00E92B1E" w:rsidRDefault="00752040"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ếu lấy ra được 2 quả bóng cùng màu đỏ</w:t>
      </w:r>
    </w:p>
    <w:p w14:paraId="1B291B9E" w14:textId="5706AAED" w:rsidR="00752040"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7FD868F6">
          <v:shape id="_x0000_i1030" type="#_x0000_t75" style="width:15pt;height:12pt" o:ole="">
            <v:imagedata r:id="rId19" o:title=""/>
          </v:shape>
          <o:OLEObject Type="Embed" ProgID="Equation.DSMT4" ShapeID="_x0000_i1030" DrawAspect="Content" ObjectID="_1750081565" r:id="rId20"/>
        </w:object>
      </w:r>
      <w:r w:rsidR="009212EF" w:rsidRPr="002D750C">
        <w:rPr>
          <w:rFonts w:ascii="Times New Roman" w:hAnsi="Times New Roman" w:cs="Times New Roman"/>
          <w:sz w:val="24"/>
          <w:szCs w:val="24"/>
          <w:lang w:val="nl-NL"/>
        </w:rPr>
        <w:t xml:space="preserve"> </w:t>
      </w:r>
      <w:r w:rsidR="00752040" w:rsidRPr="00E92B1E">
        <w:rPr>
          <w:rFonts w:ascii="Times New Roman" w:hAnsi="Times New Roman" w:cs="Times New Roman"/>
          <w:color w:val="000000" w:themeColor="text1"/>
          <w:sz w:val="24"/>
          <w:szCs w:val="24"/>
          <w:lang w:val="nl-NL"/>
        </w:rPr>
        <w:t>Xảy ra sự kiện hai quả bóng cùng màu</w:t>
      </w:r>
    </w:p>
    <w:p w14:paraId="1E804124" w14:textId="0B6B06C2" w:rsidR="00752040"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49E7A58C">
          <v:shape id="_x0000_i1031" type="#_x0000_t75" style="width:15pt;height:12pt" o:ole="">
            <v:imagedata r:id="rId21" o:title=""/>
          </v:shape>
          <o:OLEObject Type="Embed" ProgID="Equation.DSMT4" ShapeID="_x0000_i1031" DrawAspect="Content" ObjectID="_1750081566" r:id="rId22"/>
        </w:object>
      </w:r>
      <w:r w:rsidR="009212EF" w:rsidRPr="002D750C">
        <w:rPr>
          <w:rFonts w:ascii="Times New Roman" w:hAnsi="Times New Roman" w:cs="Times New Roman"/>
          <w:sz w:val="24"/>
          <w:szCs w:val="24"/>
          <w:lang w:val="nl-NL"/>
        </w:rPr>
        <w:t xml:space="preserve"> </w:t>
      </w:r>
      <w:r w:rsidR="00752040" w:rsidRPr="00E92B1E">
        <w:rPr>
          <w:rFonts w:ascii="Times New Roman" w:hAnsi="Times New Roman" w:cs="Times New Roman"/>
          <w:color w:val="000000" w:themeColor="text1"/>
          <w:sz w:val="24"/>
          <w:szCs w:val="24"/>
          <w:lang w:val="nl-NL"/>
        </w:rPr>
        <w:t>Sự ki</w:t>
      </w:r>
      <w:r w:rsidR="00C16EC8" w:rsidRPr="00E92B1E">
        <w:rPr>
          <w:rFonts w:ascii="Times New Roman" w:hAnsi="Times New Roman" w:cs="Times New Roman"/>
          <w:color w:val="000000" w:themeColor="text1"/>
          <w:sz w:val="24"/>
          <w:szCs w:val="24"/>
          <w:lang w:val="nl-NL"/>
        </w:rPr>
        <w:t>ệ</w:t>
      </w:r>
      <w:r w:rsidR="00752040" w:rsidRPr="00E92B1E">
        <w:rPr>
          <w:rFonts w:ascii="Times New Roman" w:hAnsi="Times New Roman" w:cs="Times New Roman"/>
          <w:color w:val="000000" w:themeColor="text1"/>
          <w:sz w:val="24"/>
          <w:szCs w:val="24"/>
          <w:lang w:val="nl-NL"/>
        </w:rPr>
        <w:t>n hai quả bóng không phải cùng màu không xảy ra.</w:t>
      </w:r>
    </w:p>
    <w:p w14:paraId="0D09C0B8" w14:textId="70A161C7" w:rsidR="00E80149"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4</w:t>
      </w:r>
      <w:r w:rsidR="0006333F" w:rsidRPr="002D750C">
        <w:rPr>
          <w:rFonts w:ascii="Times New Roman" w:hAnsi="Times New Roman" w:cs="Times New Roman"/>
          <w:b/>
          <w:bCs/>
          <w:i/>
          <w:color w:val="0000FF"/>
          <w:sz w:val="24"/>
          <w:szCs w:val="24"/>
          <w:lang w:val="nl-NL"/>
        </w:rPr>
        <w:t>:</w:t>
      </w:r>
      <w:r w:rsidR="00E80149" w:rsidRPr="00E92B1E">
        <w:rPr>
          <w:rFonts w:ascii="Times New Roman" w:hAnsi="Times New Roman" w:cs="Times New Roman"/>
          <w:color w:val="000000" w:themeColor="text1"/>
          <w:sz w:val="24"/>
          <w:szCs w:val="24"/>
          <w:lang w:val="nl-NL"/>
        </w:rPr>
        <w:t xml:space="preserve"> Một cái hộp chứa 3 màu bóng: xanh, đỏ, vàng và 2 kích cỡ: lớn, nhỏ. Lấy ngẫu nhiên hai quả bóng. Nếu lấy ra được 2 quả bóng màu đỏ thì sự kiện hai quả bóng không phải cùng kích cỡ</w:t>
      </w:r>
      <w:r w:rsidR="00D503AC" w:rsidRPr="00E92B1E">
        <w:rPr>
          <w:rFonts w:ascii="Times New Roman" w:hAnsi="Times New Roman" w:cs="Times New Roman"/>
          <w:color w:val="000000" w:themeColor="text1"/>
          <w:sz w:val="24"/>
          <w:szCs w:val="24"/>
          <w:lang w:val="nl-NL"/>
        </w:rPr>
        <w:t xml:space="preserve"> </w:t>
      </w:r>
      <w:r w:rsidR="00E80149" w:rsidRPr="00E92B1E">
        <w:rPr>
          <w:rFonts w:ascii="Times New Roman" w:hAnsi="Times New Roman" w:cs="Times New Roman"/>
          <w:color w:val="000000" w:themeColor="text1"/>
          <w:sz w:val="24"/>
          <w:szCs w:val="24"/>
          <w:lang w:val="nl-NL"/>
        </w:rPr>
        <w:t>có xảy ra không?</w:t>
      </w:r>
    </w:p>
    <w:p w14:paraId="71C17E34" w14:textId="3B2E6C72" w:rsidR="00E80149" w:rsidRPr="00E92B1E" w:rsidRDefault="00F10D72" w:rsidP="002D750C">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27138721" w14:textId="77777777"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ó thể xảy ra là:</w:t>
      </w:r>
    </w:p>
    <w:p w14:paraId="641E8737" w14:textId="3018970F"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màu đỏ, </w:t>
      </w:r>
      <w:r w:rsidR="00D503AC"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nhỏ</w:t>
      </w:r>
      <w:r w:rsidR="00D503AC" w:rsidRPr="00E92B1E">
        <w:rPr>
          <w:rFonts w:ascii="Times New Roman" w:hAnsi="Times New Roman" w:cs="Times New Roman"/>
          <w:color w:val="000000" w:themeColor="text1"/>
          <w:sz w:val="24"/>
          <w:szCs w:val="24"/>
          <w:lang w:val="nl-NL"/>
        </w:rPr>
        <w:t>;</w:t>
      </w:r>
    </w:p>
    <w:p w14:paraId="023625AC" w14:textId="43C20168"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w:t>
      </w:r>
      <w:r w:rsidR="00D503AC" w:rsidRPr="00E92B1E">
        <w:rPr>
          <w:rFonts w:ascii="Times New Roman" w:hAnsi="Times New Roman" w:cs="Times New Roman"/>
          <w:color w:val="000000" w:themeColor="text1"/>
          <w:sz w:val="24"/>
          <w:szCs w:val="24"/>
          <w:lang w:val="nl-NL"/>
        </w:rPr>
        <w:t xml:space="preserve">cùng </w:t>
      </w:r>
      <w:r w:rsidRPr="00E92B1E">
        <w:rPr>
          <w:rFonts w:ascii="Times New Roman" w:hAnsi="Times New Roman" w:cs="Times New Roman"/>
          <w:color w:val="000000" w:themeColor="text1"/>
          <w:sz w:val="24"/>
          <w:szCs w:val="24"/>
          <w:lang w:val="nl-NL"/>
        </w:rPr>
        <w:t>cỡ lớn</w:t>
      </w:r>
      <w:r w:rsidR="00D503AC" w:rsidRPr="00E92B1E">
        <w:rPr>
          <w:rFonts w:ascii="Times New Roman" w:hAnsi="Times New Roman" w:cs="Times New Roman"/>
          <w:color w:val="000000" w:themeColor="text1"/>
          <w:sz w:val="24"/>
          <w:szCs w:val="24"/>
          <w:lang w:val="nl-NL"/>
        </w:rPr>
        <w:t>;</w:t>
      </w:r>
    </w:p>
    <w:p w14:paraId="724FDF0B" w14:textId="29028FD2" w:rsidR="00E80149" w:rsidRPr="00E92B1E" w:rsidRDefault="00E8014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2 bóng đều màu đỏ, 1 cỡ nhỏ </w:t>
      </w:r>
      <w:r w:rsidR="00D503AC" w:rsidRPr="00E92B1E">
        <w:rPr>
          <w:rFonts w:ascii="Times New Roman" w:hAnsi="Times New Roman" w:cs="Times New Roman"/>
          <w:color w:val="000000" w:themeColor="text1"/>
          <w:sz w:val="24"/>
          <w:szCs w:val="24"/>
          <w:lang w:val="nl-NL"/>
        </w:rPr>
        <w:t xml:space="preserve">và </w:t>
      </w:r>
      <w:r w:rsidRPr="00E92B1E">
        <w:rPr>
          <w:rFonts w:ascii="Times New Roman" w:hAnsi="Times New Roman" w:cs="Times New Roman"/>
          <w:color w:val="000000" w:themeColor="text1"/>
          <w:sz w:val="24"/>
          <w:szCs w:val="24"/>
          <w:lang w:val="nl-NL"/>
        </w:rPr>
        <w:t>1 cỡ lớn</w:t>
      </w:r>
      <w:r w:rsidR="00D503AC" w:rsidRPr="00E92B1E">
        <w:rPr>
          <w:rFonts w:ascii="Times New Roman" w:hAnsi="Times New Roman" w:cs="Times New Roman"/>
          <w:color w:val="000000" w:themeColor="text1"/>
          <w:sz w:val="24"/>
          <w:szCs w:val="24"/>
          <w:lang w:val="nl-NL"/>
        </w:rPr>
        <w:t>.</w:t>
      </w:r>
    </w:p>
    <w:p w14:paraId="4A8BED6C" w14:textId="286D2582" w:rsidR="00E80149"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349A28D0">
          <v:shape id="_x0000_i1032" type="#_x0000_t75" style="width:15pt;height:12pt" o:ole="">
            <v:imagedata r:id="rId23" o:title=""/>
          </v:shape>
          <o:OLEObject Type="Embed" ProgID="Equation.DSMT4" ShapeID="_x0000_i1032" DrawAspect="Content" ObjectID="_1750081567" r:id="rId24"/>
        </w:object>
      </w:r>
      <w:r w:rsidR="00450A6A" w:rsidRPr="002D750C">
        <w:rPr>
          <w:rFonts w:ascii="Times New Roman" w:hAnsi="Times New Roman" w:cs="Times New Roman"/>
          <w:sz w:val="24"/>
          <w:szCs w:val="24"/>
          <w:lang w:val="nl-NL"/>
        </w:rPr>
        <w:t xml:space="preserve"> </w:t>
      </w:r>
      <w:r w:rsidR="00E80149" w:rsidRPr="00E92B1E">
        <w:rPr>
          <w:rFonts w:ascii="Times New Roman" w:hAnsi="Times New Roman" w:cs="Times New Roman"/>
          <w:color w:val="000000" w:themeColor="text1"/>
          <w:sz w:val="24"/>
          <w:szCs w:val="24"/>
          <w:lang w:val="nl-NL"/>
        </w:rPr>
        <w:t xml:space="preserve">Xảy ra </w:t>
      </w:r>
      <w:r w:rsidR="00D503AC" w:rsidRPr="00E92B1E">
        <w:rPr>
          <w:rFonts w:ascii="Times New Roman" w:hAnsi="Times New Roman" w:cs="Times New Roman"/>
          <w:color w:val="000000" w:themeColor="text1"/>
          <w:sz w:val="24"/>
          <w:szCs w:val="24"/>
          <w:lang w:val="nl-NL"/>
        </w:rPr>
        <w:t>ba</w:t>
      </w:r>
      <w:r w:rsidR="00E80149" w:rsidRPr="00E92B1E">
        <w:rPr>
          <w:rFonts w:ascii="Times New Roman" w:hAnsi="Times New Roman" w:cs="Times New Roman"/>
          <w:color w:val="000000" w:themeColor="text1"/>
          <w:sz w:val="24"/>
          <w:szCs w:val="24"/>
          <w:lang w:val="nl-NL"/>
        </w:rPr>
        <w:t xml:space="preserve"> sự kiện: </w:t>
      </w:r>
      <w:r w:rsidR="00D503AC" w:rsidRPr="00E92B1E">
        <w:rPr>
          <w:rFonts w:ascii="Times New Roman" w:hAnsi="Times New Roman" w:cs="Times New Roman"/>
          <w:color w:val="000000" w:themeColor="text1"/>
          <w:sz w:val="24"/>
          <w:szCs w:val="24"/>
          <w:lang w:val="nl-NL"/>
        </w:rPr>
        <w:t>2 b</w:t>
      </w:r>
      <w:r w:rsidR="00E80149" w:rsidRPr="00E92B1E">
        <w:rPr>
          <w:rFonts w:ascii="Times New Roman" w:hAnsi="Times New Roman" w:cs="Times New Roman"/>
          <w:color w:val="000000" w:themeColor="text1"/>
          <w:sz w:val="24"/>
          <w:szCs w:val="24"/>
          <w:lang w:val="nl-NL"/>
        </w:rPr>
        <w:t xml:space="preserve">óng màu đỏ </w:t>
      </w:r>
      <w:r w:rsidR="00D503AC" w:rsidRPr="00E92B1E">
        <w:rPr>
          <w:rFonts w:ascii="Times New Roman" w:hAnsi="Times New Roman" w:cs="Times New Roman"/>
          <w:color w:val="000000" w:themeColor="text1"/>
          <w:sz w:val="24"/>
          <w:szCs w:val="24"/>
          <w:lang w:val="nl-NL"/>
        </w:rPr>
        <w:t xml:space="preserve">cùng </w:t>
      </w:r>
      <w:r w:rsidR="00E80149" w:rsidRPr="00E92B1E">
        <w:rPr>
          <w:rFonts w:ascii="Times New Roman" w:hAnsi="Times New Roman" w:cs="Times New Roman"/>
          <w:color w:val="000000" w:themeColor="text1"/>
          <w:sz w:val="24"/>
          <w:szCs w:val="24"/>
          <w:lang w:val="nl-NL"/>
        </w:rPr>
        <w:t xml:space="preserve">cỡ nhỏ, </w:t>
      </w:r>
      <w:r w:rsidR="00D503AC" w:rsidRPr="00E92B1E">
        <w:rPr>
          <w:rFonts w:ascii="Times New Roman" w:hAnsi="Times New Roman" w:cs="Times New Roman"/>
          <w:color w:val="000000" w:themeColor="text1"/>
          <w:sz w:val="24"/>
          <w:szCs w:val="24"/>
          <w:lang w:val="nl-NL"/>
        </w:rPr>
        <w:t xml:space="preserve">2 </w:t>
      </w:r>
      <w:r w:rsidR="00E80149" w:rsidRPr="00E92B1E">
        <w:rPr>
          <w:rFonts w:ascii="Times New Roman" w:hAnsi="Times New Roman" w:cs="Times New Roman"/>
          <w:color w:val="000000" w:themeColor="text1"/>
          <w:sz w:val="24"/>
          <w:szCs w:val="24"/>
          <w:lang w:val="nl-NL"/>
        </w:rPr>
        <w:t xml:space="preserve">bóng màu đỏ </w:t>
      </w:r>
      <w:r w:rsidR="00D503AC" w:rsidRPr="00E92B1E">
        <w:rPr>
          <w:rFonts w:ascii="Times New Roman" w:hAnsi="Times New Roman" w:cs="Times New Roman"/>
          <w:color w:val="000000" w:themeColor="text1"/>
          <w:sz w:val="24"/>
          <w:szCs w:val="24"/>
          <w:lang w:val="nl-NL"/>
        </w:rPr>
        <w:t xml:space="preserve">cùng </w:t>
      </w:r>
      <w:r w:rsidR="00E80149" w:rsidRPr="00E92B1E">
        <w:rPr>
          <w:rFonts w:ascii="Times New Roman" w:hAnsi="Times New Roman" w:cs="Times New Roman"/>
          <w:color w:val="000000" w:themeColor="text1"/>
          <w:sz w:val="24"/>
          <w:szCs w:val="24"/>
          <w:lang w:val="nl-NL"/>
        </w:rPr>
        <w:t xml:space="preserve">cỡ lớn và </w:t>
      </w:r>
      <w:r w:rsidR="00D503AC" w:rsidRPr="00E92B1E">
        <w:rPr>
          <w:rFonts w:ascii="Times New Roman" w:hAnsi="Times New Roman" w:cs="Times New Roman"/>
          <w:color w:val="000000" w:themeColor="text1"/>
          <w:sz w:val="24"/>
          <w:szCs w:val="24"/>
          <w:lang w:val="nl-NL"/>
        </w:rPr>
        <w:t xml:space="preserve">2 </w:t>
      </w:r>
      <w:r w:rsidR="00E80149" w:rsidRPr="00E92B1E">
        <w:rPr>
          <w:rFonts w:ascii="Times New Roman" w:hAnsi="Times New Roman" w:cs="Times New Roman"/>
          <w:color w:val="000000" w:themeColor="text1"/>
          <w:sz w:val="24"/>
          <w:szCs w:val="24"/>
          <w:lang w:val="nl-NL"/>
        </w:rPr>
        <w:t xml:space="preserve">bóng màu đỏ </w:t>
      </w:r>
      <w:r w:rsidR="00D503AC" w:rsidRPr="00E92B1E">
        <w:rPr>
          <w:rFonts w:ascii="Times New Roman" w:hAnsi="Times New Roman" w:cs="Times New Roman"/>
          <w:color w:val="000000" w:themeColor="text1"/>
          <w:sz w:val="24"/>
          <w:szCs w:val="24"/>
          <w:lang w:val="nl-NL"/>
        </w:rPr>
        <w:t>không cùng</w:t>
      </w:r>
      <w:r w:rsidR="00E80149" w:rsidRPr="00E92B1E">
        <w:rPr>
          <w:rFonts w:ascii="Times New Roman" w:hAnsi="Times New Roman" w:cs="Times New Roman"/>
          <w:color w:val="000000" w:themeColor="text1"/>
          <w:sz w:val="24"/>
          <w:szCs w:val="24"/>
          <w:lang w:val="nl-NL"/>
        </w:rPr>
        <w:t xml:space="preserve"> kích cỡ</w:t>
      </w:r>
      <w:r w:rsidR="00D503AC" w:rsidRPr="00E92B1E">
        <w:rPr>
          <w:rFonts w:ascii="Times New Roman" w:hAnsi="Times New Roman" w:cs="Times New Roman"/>
          <w:color w:val="000000" w:themeColor="text1"/>
          <w:sz w:val="24"/>
          <w:szCs w:val="24"/>
          <w:lang w:val="nl-NL"/>
        </w:rPr>
        <w:t>.</w:t>
      </w:r>
    </w:p>
    <w:p w14:paraId="1F90019F" w14:textId="3A7D8062" w:rsidR="00E80149" w:rsidRPr="00E92B1E" w:rsidRDefault="003B1EF3"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04C0BEAA">
          <v:shape id="_x0000_i1033" type="#_x0000_t75" style="width:15pt;height:12pt" o:ole="">
            <v:imagedata r:id="rId25" o:title=""/>
          </v:shape>
          <o:OLEObject Type="Embed" ProgID="Equation.DSMT4" ShapeID="_x0000_i1033" DrawAspect="Content" ObjectID="_1750081568" r:id="rId26"/>
        </w:object>
      </w:r>
      <w:r w:rsidR="00450A6A" w:rsidRPr="002D750C">
        <w:rPr>
          <w:rFonts w:ascii="Times New Roman" w:hAnsi="Times New Roman" w:cs="Times New Roman"/>
          <w:sz w:val="24"/>
          <w:szCs w:val="24"/>
          <w:lang w:val="nl-NL"/>
        </w:rPr>
        <w:t xml:space="preserve"> S</w:t>
      </w:r>
      <w:r w:rsidR="00E80149" w:rsidRPr="00E92B1E">
        <w:rPr>
          <w:rFonts w:ascii="Times New Roman" w:hAnsi="Times New Roman" w:cs="Times New Roman"/>
          <w:color w:val="000000" w:themeColor="text1"/>
          <w:sz w:val="24"/>
          <w:szCs w:val="24"/>
          <w:lang w:val="nl-NL"/>
        </w:rPr>
        <w:t>ự kiện hai quả bóng không phải cùng kích cỡ</w:t>
      </w:r>
      <w:r w:rsidR="00D503AC" w:rsidRPr="00E92B1E">
        <w:rPr>
          <w:rFonts w:ascii="Times New Roman" w:hAnsi="Times New Roman" w:cs="Times New Roman"/>
          <w:color w:val="000000" w:themeColor="text1"/>
          <w:sz w:val="24"/>
          <w:szCs w:val="24"/>
          <w:lang w:val="nl-NL"/>
        </w:rPr>
        <w:t xml:space="preserve"> </w:t>
      </w:r>
      <w:r w:rsidR="00E80149" w:rsidRPr="00E92B1E">
        <w:rPr>
          <w:rFonts w:ascii="Times New Roman" w:hAnsi="Times New Roman" w:cs="Times New Roman"/>
          <w:color w:val="000000" w:themeColor="text1"/>
          <w:sz w:val="24"/>
          <w:szCs w:val="24"/>
          <w:lang w:val="nl-NL"/>
        </w:rPr>
        <w:t>xảy ra</w:t>
      </w:r>
      <w:r w:rsidR="00D503AC" w:rsidRPr="00E92B1E">
        <w:rPr>
          <w:rFonts w:ascii="Times New Roman" w:hAnsi="Times New Roman" w:cs="Times New Roman"/>
          <w:color w:val="000000" w:themeColor="text1"/>
          <w:sz w:val="24"/>
          <w:szCs w:val="24"/>
          <w:lang w:val="nl-NL"/>
        </w:rPr>
        <w:t>.</w:t>
      </w:r>
    </w:p>
    <w:p w14:paraId="32CE3823" w14:textId="2AAEE254" w:rsidR="00EF3848"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5</w:t>
      </w:r>
      <w:r w:rsidR="00C6513A" w:rsidRPr="002D750C">
        <w:rPr>
          <w:rFonts w:ascii="Times New Roman" w:hAnsi="Times New Roman" w:cs="Times New Roman"/>
          <w:b/>
          <w:bCs/>
          <w:i/>
          <w:color w:val="0000FF"/>
          <w:sz w:val="24"/>
          <w:szCs w:val="24"/>
          <w:lang w:val="nl-NL"/>
        </w:rPr>
        <w:t>:</w:t>
      </w:r>
      <w:r w:rsidR="00EF3848" w:rsidRPr="00E92B1E">
        <w:rPr>
          <w:rFonts w:ascii="Times New Roman" w:hAnsi="Times New Roman" w:cs="Times New Roman"/>
          <w:b/>
          <w:color w:val="000000" w:themeColor="text1"/>
          <w:sz w:val="24"/>
          <w:szCs w:val="24"/>
          <w:lang w:val="nl-NL"/>
        </w:rPr>
        <w:t xml:space="preserve"> </w:t>
      </w:r>
      <w:r w:rsidR="00EF3848" w:rsidRPr="00E92B1E">
        <w:rPr>
          <w:rFonts w:ascii="Times New Roman" w:hAnsi="Times New Roman" w:cs="Times New Roman"/>
          <w:color w:val="000000" w:themeColor="text1"/>
          <w:sz w:val="24"/>
          <w:szCs w:val="24"/>
          <w:lang w:val="nl-NL"/>
        </w:rPr>
        <w:t>Trò chơi dành cho hai người chơi. Mỗi người chơi chọn một trong sáu số 1; 2; 3; 4; 5; 6 rồi gieo con xúc xắc năm lần liên tiếp. Mỗi lần gieo, nếu xuất hiện mặt có số chấm bằng số đã chọn thì được mười điểm, ngược lại bị trừ năm điểm. Ai được nhiều điểm hơn sẽ thắng.</w:t>
      </w:r>
    </w:p>
    <w:p w14:paraId="05CAA4D9" w14:textId="028B918F" w:rsidR="00A43642" w:rsidRPr="00E92B1E" w:rsidRDefault="00EF384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An và Bình cùng chơi, An chọn số 3 và Bình chọn số 4. Kết quả gieo của An và Bình lần lượt </w:t>
      </w:r>
      <w:r w:rsidR="002D750C" w:rsidRPr="00E92B1E">
        <w:rPr>
          <w:rFonts w:ascii="Times New Roman" w:hAnsi="Times New Roman" w:cs="Times New Roman"/>
          <w:position w:val="-10"/>
          <w:sz w:val="24"/>
          <w:szCs w:val="24"/>
        </w:rPr>
        <w:object w:dxaOrig="1300" w:dyaOrig="320" w14:anchorId="28B2B26C">
          <v:shape id="_x0000_i1034" type="#_x0000_t75" style="width:69.75pt;height:18pt" o:ole="">
            <v:imagedata r:id="rId27" o:title=""/>
          </v:shape>
          <o:OLEObject Type="Embed" ProgID="Equation.DSMT4" ShapeID="_x0000_i1034" DrawAspect="Content" ObjectID="_1750081569" r:id="rId28"/>
        </w:object>
      </w:r>
      <w:r w:rsidR="001C5EF4" w:rsidRPr="00E92B1E">
        <w:rPr>
          <w:rFonts w:ascii="Times New Roman" w:hAnsi="Times New Roman" w:cs="Times New Roman"/>
          <w:sz w:val="24"/>
          <w:szCs w:val="24"/>
          <w:lang w:val="nl-NL"/>
        </w:rPr>
        <w:t xml:space="preserve">  </w:t>
      </w:r>
      <w:r w:rsidRPr="00E92B1E">
        <w:rPr>
          <w:rFonts w:ascii="Times New Roman" w:hAnsi="Times New Roman" w:cs="Times New Roman"/>
          <w:color w:val="000000" w:themeColor="text1"/>
          <w:sz w:val="24"/>
          <w:szCs w:val="24"/>
          <w:lang w:val="nl-NL"/>
        </w:rPr>
        <w:t xml:space="preserve">và </w:t>
      </w:r>
      <w:r w:rsidR="001C5EF4" w:rsidRPr="00E92B1E">
        <w:rPr>
          <w:rFonts w:ascii="Times New Roman" w:hAnsi="Times New Roman" w:cs="Times New Roman"/>
          <w:position w:val="-10"/>
          <w:sz w:val="24"/>
          <w:szCs w:val="24"/>
        </w:rPr>
        <w:object w:dxaOrig="1300" w:dyaOrig="320" w14:anchorId="1914757F">
          <v:shape id="_x0000_i1035" type="#_x0000_t75" style="width:69.75pt;height:17.25pt" o:ole="">
            <v:imagedata r:id="rId29" o:title=""/>
          </v:shape>
          <o:OLEObject Type="Embed" ProgID="Equation.DSMT4" ShapeID="_x0000_i1035" DrawAspect="Content" ObjectID="_1750081570" r:id="rId30"/>
        </w:object>
      </w:r>
      <w:r w:rsidR="00455A7A" w:rsidRPr="00E92B1E">
        <w:rPr>
          <w:rFonts w:ascii="Times New Roman" w:hAnsi="Times New Roman" w:cs="Times New Roman"/>
          <w:color w:val="000000" w:themeColor="text1"/>
          <w:sz w:val="24"/>
          <w:szCs w:val="24"/>
          <w:lang w:val="nl-NL"/>
        </w:rPr>
        <w:t xml:space="preserve">. Hỏi An và Bình, ai </w:t>
      </w:r>
      <w:r w:rsidRPr="00E92B1E">
        <w:rPr>
          <w:rFonts w:ascii="Times New Roman" w:hAnsi="Times New Roman" w:cs="Times New Roman"/>
          <w:color w:val="000000" w:themeColor="text1"/>
          <w:sz w:val="24"/>
          <w:szCs w:val="24"/>
          <w:lang w:val="nl-NL"/>
        </w:rPr>
        <w:t xml:space="preserve">là người thắng. </w:t>
      </w:r>
    </w:p>
    <w:p w14:paraId="2AC6B848" w14:textId="61D221B7" w:rsidR="003D5FE0" w:rsidRPr="00E92B1E" w:rsidRDefault="00A43642"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 xml:space="preserve">Lời giải: </w:t>
      </w:r>
      <w:r w:rsidR="00637C4D" w:rsidRPr="00E92B1E">
        <w:rPr>
          <w:rFonts w:ascii="Times New Roman" w:hAnsi="Times New Roman" w:cs="Times New Roman"/>
          <w:b/>
          <w:i/>
          <w:color w:val="FF0000"/>
          <w:sz w:val="24"/>
          <w:szCs w:val="24"/>
          <w:u w:val="single"/>
          <w:lang w:val="nl-NL"/>
        </w:rPr>
        <w:t xml:space="preserve"> </w:t>
      </w:r>
    </w:p>
    <w:p w14:paraId="11C419A3" w14:textId="38A11239" w:rsidR="00EF3848" w:rsidRPr="00E92B1E" w:rsidRDefault="002D750C"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Cs/>
          <w:sz w:val="24"/>
          <w:szCs w:val="24"/>
          <w:lang w:val="nl-NL"/>
        </w:rPr>
        <w:t xml:space="preserve">Muốn xem An và Bình ai là người thắng cuộc thì ta phải </w:t>
      </w:r>
      <w:r>
        <w:rPr>
          <w:rFonts w:ascii="Times New Roman" w:hAnsi="Times New Roman" w:cs="Times New Roman"/>
          <w:sz w:val="24"/>
          <w:szCs w:val="24"/>
          <w:lang w:val="nl-NL"/>
        </w:rPr>
        <w:t xml:space="preserve"> t</w:t>
      </w:r>
      <w:r w:rsidR="00EF3848" w:rsidRPr="00E92B1E">
        <w:rPr>
          <w:rFonts w:ascii="Times New Roman" w:hAnsi="Times New Roman" w:cs="Times New Roman"/>
          <w:sz w:val="24"/>
          <w:szCs w:val="24"/>
          <w:lang w:val="nl-NL"/>
        </w:rPr>
        <w:t>ính số điểm của An và Bình rồi so sánh để tìm người thắng cuộc.</w:t>
      </w:r>
    </w:p>
    <w:p w14:paraId="2B183372" w14:textId="628F885E" w:rsidR="00EF3848" w:rsidRPr="00E92B1E" w:rsidRDefault="00EF3848"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 xml:space="preserve">An chọn số 3, kết quả gieo của An là </w:t>
      </w:r>
      <w:r w:rsidR="001C5EF4" w:rsidRPr="00E92B1E">
        <w:rPr>
          <w:rFonts w:ascii="Times New Roman" w:hAnsi="Times New Roman" w:cs="Times New Roman"/>
          <w:position w:val="-10"/>
          <w:sz w:val="24"/>
          <w:szCs w:val="24"/>
        </w:rPr>
        <w:object w:dxaOrig="1300" w:dyaOrig="320" w14:anchorId="2945C1A6">
          <v:shape id="_x0000_i1036" type="#_x0000_t75" style="width:78.8pt;height:20.25pt" o:ole="">
            <v:imagedata r:id="rId27" o:title=""/>
          </v:shape>
          <o:OLEObject Type="Embed" ProgID="Equation.DSMT4" ShapeID="_x0000_i1036" DrawAspect="Content" ObjectID="_1750081571" r:id="rId31"/>
        </w:object>
      </w:r>
      <w:r w:rsidR="00D503AC" w:rsidRPr="00E92B1E">
        <w:rPr>
          <w:rFonts w:ascii="Times New Roman" w:hAnsi="Times New Roman" w:cs="Times New Roman"/>
          <w:sz w:val="24"/>
          <w:szCs w:val="24"/>
          <w:lang w:val="nl-NL"/>
        </w:rPr>
        <w:t xml:space="preserve"> </w:t>
      </w:r>
      <w:r w:rsidRPr="00E92B1E">
        <w:rPr>
          <w:rFonts w:ascii="Times New Roman" w:hAnsi="Times New Roman" w:cs="Times New Roman"/>
          <w:sz w:val="24"/>
          <w:szCs w:val="24"/>
          <w:lang w:val="nl-NL"/>
        </w:rPr>
        <w:t xml:space="preserve">nên An được số </w:t>
      </w:r>
      <w:r w:rsidR="00D503AC" w:rsidRPr="00E92B1E">
        <w:rPr>
          <w:rFonts w:ascii="Times New Roman" w:hAnsi="Times New Roman" w:cs="Times New Roman"/>
          <w:sz w:val="24"/>
          <w:szCs w:val="24"/>
          <w:lang w:val="nl-NL"/>
        </w:rPr>
        <w:t>đ</w:t>
      </w:r>
      <w:r w:rsidRPr="00E92B1E">
        <w:rPr>
          <w:rFonts w:ascii="Times New Roman" w:hAnsi="Times New Roman" w:cs="Times New Roman"/>
          <w:sz w:val="24"/>
          <w:szCs w:val="24"/>
          <w:lang w:val="nl-NL"/>
        </w:rPr>
        <w:t>iểm là:</w:t>
      </w:r>
      <w:r w:rsidR="00D503AC" w:rsidRPr="00E92B1E">
        <w:rPr>
          <w:rFonts w:ascii="Times New Roman" w:hAnsi="Times New Roman" w:cs="Times New Roman"/>
          <w:sz w:val="24"/>
          <w:szCs w:val="24"/>
          <w:lang w:val="nl-NL"/>
        </w:rPr>
        <w:t xml:space="preserve"> </w:t>
      </w:r>
    </w:p>
    <w:p w14:paraId="2896DB4A" w14:textId="44BB55AA" w:rsidR="00B65646" w:rsidRPr="00E92B1E" w:rsidRDefault="002D750C" w:rsidP="002D750C">
      <w:pPr>
        <w:spacing w:before="60" w:after="60" w:line="360" w:lineRule="auto"/>
        <w:ind w:right="850" w:firstLine="720"/>
        <w:jc w:val="center"/>
        <w:rPr>
          <w:rFonts w:ascii="Times New Roman" w:hAnsi="Times New Roman" w:cs="Times New Roman"/>
          <w:sz w:val="24"/>
          <w:szCs w:val="24"/>
          <w:lang w:val="nl-NL"/>
        </w:rPr>
      </w:pPr>
      <w:r w:rsidRPr="00E92B1E">
        <w:rPr>
          <w:rFonts w:ascii="Times New Roman" w:hAnsi="Times New Roman" w:cs="Times New Roman"/>
          <w:position w:val="-14"/>
          <w:sz w:val="24"/>
          <w:szCs w:val="24"/>
        </w:rPr>
        <w:object w:dxaOrig="2480" w:dyaOrig="400" w14:anchorId="43EE53CB">
          <v:shape id="_x0000_i1037" type="#_x0000_t75" style="width:138.75pt;height:21.75pt" o:ole="">
            <v:imagedata r:id="rId32" o:title=""/>
          </v:shape>
          <o:OLEObject Type="Embed" ProgID="Equation.DSMT4" ShapeID="_x0000_i1037" DrawAspect="Content" ObjectID="_1750081572" r:id="rId33"/>
        </w:object>
      </w:r>
      <w:r w:rsidR="001C5EF4" w:rsidRPr="00E92B1E">
        <w:rPr>
          <w:rFonts w:ascii="Times New Roman" w:hAnsi="Times New Roman" w:cs="Times New Roman"/>
          <w:sz w:val="24"/>
          <w:szCs w:val="24"/>
          <w:lang w:val="nl-NL"/>
        </w:rPr>
        <w:t xml:space="preserve"> </w:t>
      </w:r>
      <w:r w:rsidR="00B65646" w:rsidRPr="00E92B1E">
        <w:rPr>
          <w:rFonts w:ascii="Times New Roman" w:hAnsi="Times New Roman" w:cs="Times New Roman"/>
          <w:sz w:val="24"/>
          <w:szCs w:val="24"/>
          <w:lang w:val="nl-NL"/>
        </w:rPr>
        <w:t>(điểm)</w:t>
      </w:r>
    </w:p>
    <w:p w14:paraId="2348F921" w14:textId="0DE90F53" w:rsidR="00EF3848" w:rsidRPr="002D750C" w:rsidRDefault="00EF3848" w:rsidP="002D750C">
      <w:pPr>
        <w:spacing w:before="60" w:after="60" w:line="360" w:lineRule="auto"/>
        <w:ind w:right="850"/>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 xml:space="preserve">Bình chọn số 4, kết quả gieo của Bình là </w:t>
      </w:r>
      <w:r w:rsidR="002D750C" w:rsidRPr="002D750C">
        <w:rPr>
          <w:rFonts w:ascii="Times New Roman" w:hAnsi="Times New Roman" w:cs="Times New Roman"/>
          <w:position w:val="-10"/>
          <w:sz w:val="24"/>
          <w:szCs w:val="24"/>
        </w:rPr>
        <w:object w:dxaOrig="1300" w:dyaOrig="320" w14:anchorId="4839ABE3">
          <v:shape id="_x0000_i1038" type="#_x0000_t75" style="width:75.7pt;height:18.75pt" o:ole="">
            <v:imagedata r:id="rId29" o:title=""/>
          </v:shape>
          <o:OLEObject Type="Embed" ProgID="Equation.DSMT4" ShapeID="_x0000_i1038" DrawAspect="Content" ObjectID="_1750081573" r:id="rId34"/>
        </w:object>
      </w:r>
      <w:r w:rsidR="00D503AC" w:rsidRPr="002D750C">
        <w:rPr>
          <w:rFonts w:ascii="Times New Roman" w:hAnsi="Times New Roman" w:cs="Times New Roman"/>
          <w:sz w:val="24"/>
          <w:szCs w:val="24"/>
          <w:lang w:val="nl-NL"/>
        </w:rPr>
        <w:t xml:space="preserve"> </w:t>
      </w:r>
      <w:r w:rsidRPr="002D750C">
        <w:rPr>
          <w:rFonts w:ascii="Times New Roman" w:hAnsi="Times New Roman" w:cs="Times New Roman"/>
          <w:sz w:val="24"/>
          <w:szCs w:val="24"/>
          <w:lang w:val="nl-NL"/>
        </w:rPr>
        <w:t>nên Bình được số điểm là:</w:t>
      </w:r>
    </w:p>
    <w:p w14:paraId="418A29F9" w14:textId="69BD4DDA" w:rsidR="00EF3848" w:rsidRPr="00E92B1E" w:rsidRDefault="002D750C" w:rsidP="002D750C">
      <w:pPr>
        <w:spacing w:before="60" w:after="60" w:line="360" w:lineRule="auto"/>
        <w:ind w:right="850" w:firstLine="720"/>
        <w:jc w:val="center"/>
        <w:rPr>
          <w:rFonts w:ascii="Times New Roman" w:hAnsi="Times New Roman" w:cs="Times New Roman"/>
          <w:sz w:val="24"/>
          <w:szCs w:val="24"/>
          <w:lang w:val="nl-NL"/>
        </w:rPr>
      </w:pPr>
      <w:r w:rsidRPr="002D750C">
        <w:rPr>
          <w:rFonts w:ascii="Times New Roman" w:hAnsi="Times New Roman" w:cs="Times New Roman"/>
          <w:position w:val="-6"/>
          <w:sz w:val="24"/>
          <w:szCs w:val="24"/>
        </w:rPr>
        <w:object w:dxaOrig="2260" w:dyaOrig="279" w14:anchorId="415417A4">
          <v:shape id="_x0000_i1039" type="#_x0000_t75" style="width:129.7pt;height:17.25pt" o:ole="">
            <v:imagedata r:id="rId35" o:title=""/>
          </v:shape>
          <o:OLEObject Type="Embed" ProgID="Equation.DSMT4" ShapeID="_x0000_i1039" DrawAspect="Content" ObjectID="_1750081574" r:id="rId36"/>
        </w:object>
      </w:r>
      <w:r w:rsidR="001C5EF4" w:rsidRPr="002D750C">
        <w:rPr>
          <w:rFonts w:ascii="Times New Roman" w:hAnsi="Times New Roman" w:cs="Times New Roman"/>
          <w:sz w:val="24"/>
          <w:szCs w:val="24"/>
          <w:lang w:val="nl-NL"/>
        </w:rPr>
        <w:t xml:space="preserve"> </w:t>
      </w:r>
      <w:r w:rsidR="00EF3848" w:rsidRPr="002D750C">
        <w:rPr>
          <w:rFonts w:ascii="Times New Roman" w:hAnsi="Times New Roman" w:cs="Times New Roman"/>
          <w:sz w:val="24"/>
          <w:szCs w:val="24"/>
          <w:lang w:val="nl-NL"/>
        </w:rPr>
        <w:t>(điểm</w:t>
      </w:r>
      <w:r w:rsidRPr="002D750C">
        <w:rPr>
          <w:rFonts w:ascii="Times New Roman" w:hAnsi="Times New Roman" w:cs="Times New Roman"/>
          <w:sz w:val="24"/>
          <w:szCs w:val="24"/>
          <w:lang w:val="nl-NL"/>
        </w:rPr>
        <w:t>)</w:t>
      </w:r>
    </w:p>
    <w:p w14:paraId="6C791E21" w14:textId="77777777" w:rsidR="00EF3848" w:rsidRPr="00E92B1E" w:rsidRDefault="00EF3848" w:rsidP="002D750C">
      <w:pPr>
        <w:spacing w:before="60" w:after="60" w:line="360" w:lineRule="auto"/>
        <w:ind w:right="850"/>
        <w:jc w:val="both"/>
        <w:rPr>
          <w:rFonts w:ascii="Times New Roman" w:hAnsi="Times New Roman" w:cs="Times New Roman"/>
          <w:sz w:val="24"/>
          <w:szCs w:val="24"/>
          <w:lang w:val="nl-NL"/>
        </w:rPr>
      </w:pPr>
      <w:r w:rsidRPr="00E92B1E">
        <w:rPr>
          <w:rFonts w:ascii="Times New Roman" w:hAnsi="Times New Roman" w:cs="Times New Roman"/>
          <w:sz w:val="24"/>
          <w:szCs w:val="24"/>
          <w:lang w:val="nl-NL"/>
        </w:rPr>
        <w:t>Số điểm của Bình nhiều hơn so với điểm của An. Vậy Bình thắng cuộc.</w:t>
      </w:r>
    </w:p>
    <w:p w14:paraId="20AB03FE" w14:textId="55CF4F6F" w:rsidR="007C158F"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6</w:t>
      </w:r>
      <w:r w:rsidR="00B07C0D" w:rsidRPr="002D750C">
        <w:rPr>
          <w:rFonts w:ascii="Times New Roman" w:hAnsi="Times New Roman" w:cs="Times New Roman"/>
          <w:b/>
          <w:bCs/>
          <w:i/>
          <w:color w:val="0000FF"/>
          <w:sz w:val="24"/>
          <w:szCs w:val="24"/>
          <w:lang w:val="nl-NL"/>
        </w:rPr>
        <w:t>:</w:t>
      </w:r>
      <w:r w:rsidR="007C158F" w:rsidRPr="00E92B1E">
        <w:rPr>
          <w:rFonts w:ascii="Times New Roman" w:hAnsi="Times New Roman" w:cs="Times New Roman"/>
          <w:b/>
          <w:color w:val="000000" w:themeColor="text1"/>
          <w:sz w:val="24"/>
          <w:szCs w:val="24"/>
          <w:lang w:val="nl-NL"/>
        </w:rPr>
        <w:t xml:space="preserve"> </w:t>
      </w:r>
      <w:r w:rsidR="007C158F" w:rsidRPr="00E92B1E">
        <w:rPr>
          <w:rFonts w:ascii="Times New Roman" w:hAnsi="Times New Roman" w:cs="Times New Roman"/>
          <w:color w:val="000000" w:themeColor="text1"/>
          <w:sz w:val="24"/>
          <w:szCs w:val="24"/>
          <w:lang w:val="nl-NL"/>
        </w:rPr>
        <w:t>Mai</w:t>
      </w:r>
      <w:r w:rsidR="00A01D58" w:rsidRPr="00E92B1E">
        <w:rPr>
          <w:rFonts w:ascii="Times New Roman" w:hAnsi="Times New Roman" w:cs="Times New Roman"/>
          <w:color w:val="000000" w:themeColor="text1"/>
          <w:sz w:val="24"/>
          <w:szCs w:val="24"/>
          <w:lang w:val="nl-NL"/>
        </w:rPr>
        <w:t xml:space="preserve"> (Viết tắt: M)</w:t>
      </w:r>
      <w:r w:rsidR="007C158F" w:rsidRPr="00E92B1E">
        <w:rPr>
          <w:rFonts w:ascii="Times New Roman" w:hAnsi="Times New Roman" w:cs="Times New Roman"/>
          <w:color w:val="000000" w:themeColor="text1"/>
          <w:sz w:val="24"/>
          <w:szCs w:val="24"/>
          <w:lang w:val="nl-NL"/>
        </w:rPr>
        <w:t xml:space="preserve"> và Linh </w:t>
      </w:r>
      <w:r w:rsidR="00A01D58" w:rsidRPr="00E92B1E">
        <w:rPr>
          <w:rFonts w:ascii="Times New Roman" w:hAnsi="Times New Roman" w:cs="Times New Roman"/>
          <w:color w:val="000000" w:themeColor="text1"/>
          <w:sz w:val="24"/>
          <w:szCs w:val="24"/>
          <w:lang w:val="nl-NL"/>
        </w:rPr>
        <w:t xml:space="preserve">(Viết tắt: L) </w:t>
      </w:r>
      <w:r w:rsidR="007C158F" w:rsidRPr="00E92B1E">
        <w:rPr>
          <w:rFonts w:ascii="Times New Roman" w:hAnsi="Times New Roman" w:cs="Times New Roman"/>
          <w:color w:val="000000" w:themeColor="text1"/>
          <w:sz w:val="24"/>
          <w:szCs w:val="24"/>
          <w:lang w:val="nl-NL"/>
        </w:rPr>
        <w:t>cùng chơi, mỗi người gieo một đồng xu liên tiếp 30 l</w:t>
      </w:r>
      <w:r w:rsidR="00FC7E20" w:rsidRPr="00E92B1E">
        <w:rPr>
          <w:rFonts w:ascii="Times New Roman" w:hAnsi="Times New Roman" w:cs="Times New Roman"/>
          <w:color w:val="000000" w:themeColor="text1"/>
          <w:sz w:val="24"/>
          <w:szCs w:val="24"/>
          <w:lang w:val="nl-NL"/>
        </w:rPr>
        <w:t>ần được kết quả như sau (S: x</w:t>
      </w:r>
      <w:r w:rsidR="007C158F" w:rsidRPr="00E92B1E">
        <w:rPr>
          <w:rFonts w:ascii="Times New Roman" w:hAnsi="Times New Roman" w:cs="Times New Roman"/>
          <w:color w:val="000000" w:themeColor="text1"/>
          <w:sz w:val="24"/>
          <w:szCs w:val="24"/>
          <w:lang w:val="nl-NL"/>
        </w:rPr>
        <w:t>ấp, N: ngửa):</w:t>
      </w:r>
    </w:p>
    <w:tbl>
      <w:tblPr>
        <w:tblStyle w:val="TableGrid"/>
        <w:tblW w:w="0" w:type="auto"/>
        <w:tblInd w:w="108" w:type="dxa"/>
        <w:tblLook w:val="04A0" w:firstRow="1" w:lastRow="0" w:firstColumn="1" w:lastColumn="0" w:noHBand="0" w:noVBand="1"/>
      </w:tblPr>
      <w:tblGrid>
        <w:gridCol w:w="356"/>
        <w:gridCol w:w="330"/>
        <w:gridCol w:w="330"/>
        <w:gridCol w:w="330"/>
        <w:gridCol w:w="330"/>
        <w:gridCol w:w="330"/>
        <w:gridCol w:w="330"/>
        <w:gridCol w:w="330"/>
        <w:gridCol w:w="330"/>
        <w:gridCol w:w="330"/>
        <w:gridCol w:w="330"/>
        <w:gridCol w:w="304"/>
        <w:gridCol w:w="329"/>
        <w:gridCol w:w="329"/>
        <w:gridCol w:w="329"/>
        <w:gridCol w:w="303"/>
        <w:gridCol w:w="329"/>
        <w:gridCol w:w="329"/>
        <w:gridCol w:w="303"/>
        <w:gridCol w:w="303"/>
        <w:gridCol w:w="329"/>
        <w:gridCol w:w="329"/>
        <w:gridCol w:w="329"/>
        <w:gridCol w:w="329"/>
        <w:gridCol w:w="303"/>
        <w:gridCol w:w="303"/>
        <w:gridCol w:w="329"/>
        <w:gridCol w:w="329"/>
        <w:gridCol w:w="329"/>
        <w:gridCol w:w="303"/>
        <w:gridCol w:w="303"/>
      </w:tblGrid>
      <w:tr w:rsidR="006E3241" w:rsidRPr="00E92B1E" w14:paraId="4CB06899" w14:textId="77777777" w:rsidTr="00A01D58">
        <w:tc>
          <w:tcPr>
            <w:tcW w:w="415" w:type="dxa"/>
          </w:tcPr>
          <w:p w14:paraId="48D9BCFA" w14:textId="29805A2B"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M</w:t>
            </w:r>
          </w:p>
        </w:tc>
        <w:tc>
          <w:tcPr>
            <w:tcW w:w="306" w:type="dxa"/>
          </w:tcPr>
          <w:p w14:paraId="64339EAE" w14:textId="72A562A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2B5B6D93" w14:textId="31FF4C8B"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6D877D9C" w14:textId="6F5085AD"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01EAC861" w14:textId="4504D476"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2715EAB6" w14:textId="18746BA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0EDA07D0" w14:textId="3063F992"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D6A69D0" w14:textId="07CA7A7C"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66A33B1" w14:textId="477F0433"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434DF30E" w14:textId="34F498CC"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20722D30" w14:textId="4418D566"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73C60C1" w14:textId="2F42077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4258AF8B" w14:textId="6ACE02DB"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F5342C2" w14:textId="17E1FBD0"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1834EF76" w14:textId="71EEAD3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41D33352" w14:textId="2FC3D39D"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E64A621" w14:textId="2C0AF63E"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6463BEB" w14:textId="0B51CF24"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F7590D8" w14:textId="078FD485"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3C428C94" w14:textId="407DFAFF"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6017E8FF" w14:textId="0FC5D3F7"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105279AC" w14:textId="61DD407F"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471278B3" w14:textId="115AF5A8"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2AAD543A" w14:textId="71298F41"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56850FCF" w14:textId="7C75C800"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49BC50C4" w14:textId="1BC1A045"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8733D81" w14:textId="6EB87843"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80B5095" w14:textId="7B782EFF"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451F5259" w14:textId="573B2E85"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5DA70196" w14:textId="35B6E123"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6AF4CEDA" w14:textId="7DC61B70"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r>
      <w:tr w:rsidR="006E3241" w:rsidRPr="00E92B1E" w14:paraId="440E19ED" w14:textId="77777777" w:rsidTr="00A01D58">
        <w:tc>
          <w:tcPr>
            <w:tcW w:w="415" w:type="dxa"/>
          </w:tcPr>
          <w:p w14:paraId="26A98289" w14:textId="769BEB44" w:rsidR="00A01D58" w:rsidRPr="00E92B1E" w:rsidRDefault="00A01D58"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L</w:t>
            </w:r>
          </w:p>
        </w:tc>
        <w:tc>
          <w:tcPr>
            <w:tcW w:w="306" w:type="dxa"/>
          </w:tcPr>
          <w:p w14:paraId="50018A26" w14:textId="6393BEAC"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661DBF7A" w14:textId="192D004C"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1E4785D6" w14:textId="3407F0F3"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38E62667" w14:textId="5E7EC8F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705C1814" w14:textId="1C0DD8E6"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1814AF3B" w14:textId="30E89100"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6C931690" w14:textId="5EA7BFA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61D591FD" w14:textId="1733E861"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594E8487" w14:textId="28EBDEE1"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343F2548" w14:textId="726A7BA4"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758606C2" w14:textId="5621B754"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31BE24E2" w14:textId="3E57821B"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6699B4DC" w14:textId="78D0AF03"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31BC560E" w14:textId="2E23F0DD"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213E33C6" w14:textId="3388259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6A5500DA" w14:textId="122273D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5A0EA7CD" w14:textId="235E1373"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7F483FEE" w14:textId="4D5C0E8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11C99336" w14:textId="1697AE31"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7D213AEE" w14:textId="64901BF8"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7EDEC520" w14:textId="3461B2A9"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433D68D1" w14:textId="2B49989C"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25EAEE12" w14:textId="4D972EA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40BC01B4" w14:textId="611D8335"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079A3614" w14:textId="7853163E"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42194F05" w14:textId="0A776FAE"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34" w:type="dxa"/>
          </w:tcPr>
          <w:p w14:paraId="5FF93DAB" w14:textId="0E79B0D0"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34" w:type="dxa"/>
          </w:tcPr>
          <w:p w14:paraId="77BFB491" w14:textId="15C3DF6B"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N</w:t>
            </w:r>
          </w:p>
        </w:tc>
        <w:tc>
          <w:tcPr>
            <w:tcW w:w="307" w:type="dxa"/>
          </w:tcPr>
          <w:p w14:paraId="107F0AA7" w14:textId="35E9FCF2"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c>
          <w:tcPr>
            <w:tcW w:w="307" w:type="dxa"/>
          </w:tcPr>
          <w:p w14:paraId="74C85266" w14:textId="354F15C7" w:rsidR="00A01D58" w:rsidRPr="00E92B1E" w:rsidRDefault="006E3241"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S</w:t>
            </w:r>
          </w:p>
        </w:tc>
      </w:tr>
    </w:tbl>
    <w:p w14:paraId="0FB37DE8" w14:textId="77777777" w:rsidR="00ED608F" w:rsidRPr="00E92B1E" w:rsidRDefault="00ED608F" w:rsidP="002D750C">
      <w:pPr>
        <w:spacing w:before="60" w:after="60" w:line="360" w:lineRule="auto"/>
        <w:jc w:val="both"/>
        <w:rPr>
          <w:rFonts w:ascii="Times New Roman" w:hAnsi="Times New Roman" w:cs="Times New Roman"/>
          <w:color w:val="000000" w:themeColor="text1"/>
          <w:sz w:val="24"/>
          <w:szCs w:val="24"/>
          <w:lang w:val="nl-NL"/>
        </w:rPr>
      </w:pPr>
    </w:p>
    <w:p w14:paraId="469D31FA" w14:textId="7D1AFEF2" w:rsidR="007C158F" w:rsidRPr="002D750C" w:rsidRDefault="007C158F" w:rsidP="002D750C">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color w:val="000000" w:themeColor="text1"/>
          <w:sz w:val="24"/>
          <w:szCs w:val="24"/>
          <w:lang w:val="nl-NL"/>
        </w:rPr>
        <w:t xml:space="preserve">Người </w:t>
      </w:r>
      <w:r w:rsidR="00002704" w:rsidRPr="002D750C">
        <w:rPr>
          <w:rFonts w:ascii="Times New Roman" w:hAnsi="Times New Roman" w:cs="Times New Roman"/>
          <w:color w:val="000000" w:themeColor="text1"/>
          <w:sz w:val="24"/>
          <w:szCs w:val="24"/>
          <w:lang w:val="nl-NL"/>
        </w:rPr>
        <w:t>chơi đ</w:t>
      </w:r>
      <w:r w:rsidRPr="002D750C">
        <w:rPr>
          <w:rFonts w:ascii="Times New Roman" w:hAnsi="Times New Roman" w:cs="Times New Roman"/>
          <w:color w:val="000000" w:themeColor="text1"/>
          <w:sz w:val="24"/>
          <w:szCs w:val="24"/>
          <w:lang w:val="nl-NL"/>
        </w:rPr>
        <w:t xml:space="preserve">ược một điểm khi có đúng ba lần liên tiếp đồng xu ra mặt ngửa. Người nào </w:t>
      </w:r>
      <w:r w:rsidR="001C5EF4" w:rsidRPr="002D750C">
        <w:rPr>
          <w:rFonts w:ascii="Times New Roman" w:hAnsi="Times New Roman" w:cs="Times New Roman"/>
          <w:color w:val="000000" w:themeColor="text1"/>
          <w:sz w:val="24"/>
          <w:szCs w:val="24"/>
          <w:lang w:val="nl-NL"/>
        </w:rPr>
        <w:t>được</w:t>
      </w:r>
      <w:r w:rsidRPr="002D750C">
        <w:rPr>
          <w:rFonts w:ascii="Times New Roman" w:hAnsi="Times New Roman" w:cs="Times New Roman"/>
          <w:color w:val="000000" w:themeColor="text1"/>
          <w:sz w:val="24"/>
          <w:szCs w:val="24"/>
          <w:lang w:val="nl-NL"/>
        </w:rPr>
        <w:t xml:space="preserve"> nhiều điểm hơn là người thắng.</w:t>
      </w:r>
      <w:r w:rsidR="00F30F1C" w:rsidRPr="002D750C">
        <w:rPr>
          <w:rFonts w:ascii="Times New Roman" w:hAnsi="Times New Roman" w:cs="Times New Roman"/>
          <w:color w:val="000000" w:themeColor="text1"/>
          <w:sz w:val="24"/>
          <w:szCs w:val="24"/>
          <w:lang w:val="nl-NL"/>
        </w:rPr>
        <w:t xml:space="preserve"> </w:t>
      </w:r>
      <w:r w:rsidRPr="002D750C">
        <w:rPr>
          <w:rFonts w:ascii="Times New Roman" w:hAnsi="Times New Roman" w:cs="Times New Roman"/>
          <w:color w:val="000000" w:themeColor="text1"/>
          <w:sz w:val="24"/>
          <w:szCs w:val="24"/>
          <w:lang w:val="nl-NL"/>
        </w:rPr>
        <w:t>Sự ki</w:t>
      </w:r>
      <w:r w:rsidR="00F30F1C" w:rsidRPr="002D750C">
        <w:rPr>
          <w:rFonts w:ascii="Times New Roman" w:hAnsi="Times New Roman" w:cs="Times New Roman"/>
          <w:color w:val="000000" w:themeColor="text1"/>
          <w:sz w:val="24"/>
          <w:szCs w:val="24"/>
          <w:lang w:val="nl-NL"/>
        </w:rPr>
        <w:t>ệ</w:t>
      </w:r>
      <w:r w:rsidRPr="002D750C">
        <w:rPr>
          <w:rFonts w:ascii="Times New Roman" w:hAnsi="Times New Roman" w:cs="Times New Roman"/>
          <w:color w:val="000000" w:themeColor="text1"/>
          <w:sz w:val="24"/>
          <w:szCs w:val="24"/>
          <w:lang w:val="nl-NL"/>
        </w:rPr>
        <w:t xml:space="preserve">n Mai thắng có xảy ra hay không?  </w:t>
      </w:r>
    </w:p>
    <w:p w14:paraId="618F5053" w14:textId="77777777" w:rsidR="00CB5DA4" w:rsidRPr="002D750C" w:rsidRDefault="00CB5DA4" w:rsidP="002D750C">
      <w:pPr>
        <w:spacing w:before="60" w:after="60" w:line="360" w:lineRule="auto"/>
        <w:ind w:right="850"/>
        <w:jc w:val="center"/>
        <w:rPr>
          <w:rFonts w:ascii="Times New Roman" w:hAnsi="Times New Roman" w:cs="Times New Roman"/>
          <w:b/>
          <w:bCs/>
          <w:i/>
          <w:color w:val="0000FF"/>
          <w:sz w:val="24"/>
          <w:szCs w:val="24"/>
          <w:lang w:val="nl-NL"/>
        </w:rPr>
      </w:pPr>
      <w:r w:rsidRPr="002D750C">
        <w:rPr>
          <w:rFonts w:ascii="Times New Roman" w:hAnsi="Times New Roman" w:cs="Times New Roman"/>
          <w:b/>
          <w:bCs/>
          <w:i/>
          <w:color w:val="0000FF"/>
          <w:sz w:val="24"/>
          <w:szCs w:val="24"/>
          <w:lang w:val="nl-NL"/>
        </w:rPr>
        <w:t>Lời giải:</w:t>
      </w:r>
    </w:p>
    <w:p w14:paraId="6DA18500" w14:textId="58737D00" w:rsidR="00F30F1C" w:rsidRPr="002D750C" w:rsidRDefault="00F30F1C" w:rsidP="002D750C">
      <w:pPr>
        <w:spacing w:before="60" w:after="60" w:line="360" w:lineRule="auto"/>
        <w:ind w:right="850"/>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 xml:space="preserve">Mai gieo đồng xu </w:t>
      </w:r>
      <w:r w:rsidRPr="002D750C">
        <w:rPr>
          <w:rFonts w:ascii="Times New Roman" w:hAnsi="Times New Roman" w:cs="Times New Roman"/>
          <w:color w:val="000000" w:themeColor="text1"/>
          <w:sz w:val="24"/>
          <w:szCs w:val="24"/>
          <w:lang w:val="nl-NL"/>
        </w:rPr>
        <w:t>có đúng ba lần liên tiếp đồng xu ra mặt ngửa</w:t>
      </w:r>
      <w:r w:rsidRPr="002D750C">
        <w:rPr>
          <w:rFonts w:ascii="Times New Roman" w:hAnsi="Times New Roman" w:cs="Times New Roman"/>
          <w:sz w:val="24"/>
          <w:szCs w:val="24"/>
          <w:lang w:val="nl-NL"/>
        </w:rPr>
        <w:t xml:space="preserve"> được 2 lần nên được 2 điểm.</w:t>
      </w:r>
    </w:p>
    <w:p w14:paraId="0663A599" w14:textId="77777777" w:rsidR="00F30F1C" w:rsidRPr="002D750C" w:rsidRDefault="00002704" w:rsidP="002D750C">
      <w:pPr>
        <w:spacing w:before="60" w:after="60" w:line="360" w:lineRule="auto"/>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 xml:space="preserve"> Linh </w:t>
      </w:r>
      <w:r w:rsidR="00F30F1C" w:rsidRPr="002D750C">
        <w:rPr>
          <w:rFonts w:ascii="Times New Roman" w:hAnsi="Times New Roman" w:cs="Times New Roman"/>
          <w:sz w:val="24"/>
          <w:szCs w:val="24"/>
          <w:lang w:val="nl-NL"/>
        </w:rPr>
        <w:t xml:space="preserve">gieo đồng xu </w:t>
      </w:r>
      <w:r w:rsidR="00F30F1C" w:rsidRPr="002D750C">
        <w:rPr>
          <w:rFonts w:ascii="Times New Roman" w:hAnsi="Times New Roman" w:cs="Times New Roman"/>
          <w:color w:val="000000" w:themeColor="text1"/>
          <w:sz w:val="24"/>
          <w:szCs w:val="24"/>
          <w:lang w:val="nl-NL"/>
        </w:rPr>
        <w:t>có đúng ba lần liên tiếp đồng xu ra mặt ngửa</w:t>
      </w:r>
      <w:r w:rsidR="00F30F1C" w:rsidRPr="002D750C">
        <w:rPr>
          <w:rFonts w:ascii="Times New Roman" w:hAnsi="Times New Roman" w:cs="Times New Roman"/>
          <w:sz w:val="24"/>
          <w:szCs w:val="24"/>
          <w:lang w:val="nl-NL"/>
        </w:rPr>
        <w:t xml:space="preserve"> được 1 lần nên được </w:t>
      </w:r>
      <w:r w:rsidRPr="002D750C">
        <w:rPr>
          <w:rFonts w:ascii="Times New Roman" w:hAnsi="Times New Roman" w:cs="Times New Roman"/>
          <w:sz w:val="24"/>
          <w:szCs w:val="24"/>
          <w:lang w:val="nl-NL"/>
        </w:rPr>
        <w:t>1 điểm</w:t>
      </w:r>
      <w:r w:rsidR="00F30F1C" w:rsidRPr="002D750C">
        <w:rPr>
          <w:rFonts w:ascii="Times New Roman" w:hAnsi="Times New Roman" w:cs="Times New Roman"/>
          <w:sz w:val="24"/>
          <w:szCs w:val="24"/>
          <w:lang w:val="nl-NL"/>
        </w:rPr>
        <w:t>.</w:t>
      </w:r>
      <w:r w:rsidRPr="002D750C">
        <w:rPr>
          <w:rFonts w:ascii="Times New Roman" w:hAnsi="Times New Roman" w:cs="Times New Roman"/>
          <w:sz w:val="24"/>
          <w:szCs w:val="24"/>
          <w:lang w:val="nl-NL"/>
        </w:rPr>
        <w:t xml:space="preserve"> </w:t>
      </w:r>
    </w:p>
    <w:p w14:paraId="133FD5AC" w14:textId="25A14C2F" w:rsidR="00002704" w:rsidRPr="002D750C" w:rsidRDefault="00F30F1C" w:rsidP="002D750C">
      <w:pPr>
        <w:spacing w:before="60" w:after="60" w:line="360" w:lineRule="auto"/>
        <w:jc w:val="both"/>
        <w:rPr>
          <w:rFonts w:ascii="Times New Roman" w:hAnsi="Times New Roman" w:cs="Times New Roman"/>
          <w:sz w:val="24"/>
          <w:szCs w:val="24"/>
          <w:lang w:val="nl-NL"/>
        </w:rPr>
      </w:pPr>
      <w:r w:rsidRPr="002D750C">
        <w:rPr>
          <w:rFonts w:ascii="Times New Roman" w:hAnsi="Times New Roman" w:cs="Times New Roman"/>
          <w:color w:val="000000" w:themeColor="text1"/>
          <w:sz w:val="24"/>
          <w:szCs w:val="24"/>
          <w:lang w:val="nl-NL"/>
        </w:rPr>
        <w:t xml:space="preserve">Mai được nhiều điểm hơn Linh nên Mai </w:t>
      </w:r>
      <w:r w:rsidR="00002704" w:rsidRPr="002D750C">
        <w:rPr>
          <w:rFonts w:ascii="Times New Roman" w:hAnsi="Times New Roman" w:cs="Times New Roman"/>
          <w:sz w:val="24"/>
          <w:szCs w:val="24"/>
          <w:lang w:val="nl-NL"/>
        </w:rPr>
        <w:t>là người thắng cuộc.</w:t>
      </w:r>
    </w:p>
    <w:p w14:paraId="12F4D4D2" w14:textId="19430045" w:rsidR="00002704" w:rsidRPr="002D750C" w:rsidRDefault="00F30F1C" w:rsidP="002D750C">
      <w:pPr>
        <w:spacing w:before="60" w:after="60" w:line="360" w:lineRule="auto"/>
        <w:jc w:val="both"/>
        <w:rPr>
          <w:rFonts w:ascii="Times New Roman" w:hAnsi="Times New Roman" w:cs="Times New Roman"/>
          <w:sz w:val="24"/>
          <w:szCs w:val="24"/>
          <w:lang w:val="nl-NL"/>
        </w:rPr>
      </w:pPr>
      <w:r w:rsidRPr="002D750C">
        <w:rPr>
          <w:rFonts w:ascii="Times New Roman" w:hAnsi="Times New Roman" w:cs="Times New Roman"/>
          <w:sz w:val="24"/>
          <w:szCs w:val="24"/>
          <w:lang w:val="nl-NL"/>
        </w:rPr>
        <w:t>Vậy s</w:t>
      </w:r>
      <w:r w:rsidR="00002704" w:rsidRPr="002D750C">
        <w:rPr>
          <w:rFonts w:ascii="Times New Roman" w:hAnsi="Times New Roman" w:cs="Times New Roman"/>
          <w:sz w:val="24"/>
          <w:szCs w:val="24"/>
          <w:lang w:val="nl-NL"/>
        </w:rPr>
        <w:t>ự kiện Mai thắng có xảy ra.</w:t>
      </w:r>
    </w:p>
    <w:p w14:paraId="69154C46" w14:textId="799EBE54" w:rsidR="00AE5969" w:rsidRPr="002D750C"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lang w:val="nl-NL"/>
        </w:rPr>
        <w:t>Bài 27</w:t>
      </w:r>
      <w:r w:rsidR="004147BE" w:rsidRPr="002D750C">
        <w:rPr>
          <w:rFonts w:ascii="Times New Roman" w:hAnsi="Times New Roman" w:cs="Times New Roman"/>
          <w:b/>
          <w:bCs/>
          <w:i/>
          <w:color w:val="0000FF"/>
          <w:sz w:val="24"/>
          <w:szCs w:val="24"/>
          <w:lang w:val="nl-NL"/>
        </w:rPr>
        <w:t>:</w:t>
      </w:r>
      <w:r w:rsidR="00AE5969" w:rsidRPr="002D750C">
        <w:rPr>
          <w:rFonts w:ascii="Times New Roman" w:hAnsi="Times New Roman" w:cs="Times New Roman"/>
          <w:b/>
          <w:color w:val="000000" w:themeColor="text1"/>
          <w:sz w:val="24"/>
          <w:szCs w:val="24"/>
          <w:lang w:val="nl-NL"/>
        </w:rPr>
        <w:t xml:space="preserve"> </w:t>
      </w:r>
      <w:r w:rsidR="00F30F1C" w:rsidRPr="002D750C">
        <w:rPr>
          <w:rFonts w:ascii="Times New Roman" w:hAnsi="Times New Roman" w:cs="Times New Roman"/>
          <w:color w:val="000000" w:themeColor="text1"/>
          <w:sz w:val="24"/>
          <w:szCs w:val="24"/>
          <w:lang w:val="nl-NL"/>
        </w:rPr>
        <w:t xml:space="preserve">Hà </w:t>
      </w:r>
      <w:r w:rsidR="00E47A54" w:rsidRPr="002D750C">
        <w:rPr>
          <w:rFonts w:ascii="Times New Roman" w:hAnsi="Times New Roman" w:cs="Times New Roman"/>
          <w:color w:val="000000" w:themeColor="text1"/>
          <w:sz w:val="24"/>
          <w:szCs w:val="24"/>
          <w:lang w:val="nl-NL"/>
        </w:rPr>
        <w:t xml:space="preserve">(Viết tắt: H – dòng trên ở bảng) </w:t>
      </w:r>
      <w:r w:rsidR="00AE5969" w:rsidRPr="002D750C">
        <w:rPr>
          <w:rFonts w:ascii="Times New Roman" w:hAnsi="Times New Roman" w:cs="Times New Roman"/>
          <w:color w:val="000000" w:themeColor="text1"/>
          <w:sz w:val="24"/>
          <w:szCs w:val="24"/>
          <w:lang w:val="nl-NL"/>
        </w:rPr>
        <w:t xml:space="preserve">và Hằng </w:t>
      </w:r>
      <w:r w:rsidR="00E47A54" w:rsidRPr="002D750C">
        <w:rPr>
          <w:rFonts w:ascii="Times New Roman" w:hAnsi="Times New Roman" w:cs="Times New Roman"/>
          <w:color w:val="000000" w:themeColor="text1"/>
          <w:sz w:val="24"/>
          <w:szCs w:val="24"/>
          <w:lang w:val="nl-NL"/>
        </w:rPr>
        <w:t xml:space="preserve">(Viết tắt: H – dòng dưới ở bảng) </w:t>
      </w:r>
      <w:r w:rsidR="00AE5969" w:rsidRPr="002D750C">
        <w:rPr>
          <w:rFonts w:ascii="Times New Roman" w:hAnsi="Times New Roman" w:cs="Times New Roman"/>
          <w:color w:val="000000" w:themeColor="text1"/>
          <w:sz w:val="24"/>
          <w:szCs w:val="24"/>
          <w:lang w:val="nl-NL"/>
        </w:rPr>
        <w:t>cùng chơi, mỗi người gieo một đồng xu liên tiếp 36 lần được kết quả như sau (S: sấp, N: ngửa).</w:t>
      </w:r>
    </w:p>
    <w:tbl>
      <w:tblPr>
        <w:tblStyle w:val="TableGrid"/>
        <w:tblW w:w="0" w:type="auto"/>
        <w:tblLook w:val="04A0" w:firstRow="1" w:lastRow="0" w:firstColumn="1" w:lastColumn="0" w:noHBand="0" w:noVBand="1"/>
      </w:tblPr>
      <w:tblGrid>
        <w:gridCol w:w="278"/>
        <w:gridCol w:w="263"/>
        <w:gridCol w:w="278"/>
        <w:gridCol w:w="278"/>
        <w:gridCol w:w="263"/>
        <w:gridCol w:w="278"/>
        <w:gridCol w:w="279"/>
        <w:gridCol w:w="279"/>
        <w:gridCol w:w="264"/>
        <w:gridCol w:w="279"/>
        <w:gridCol w:w="279"/>
        <w:gridCol w:w="279"/>
        <w:gridCol w:w="264"/>
        <w:gridCol w:w="279"/>
        <w:gridCol w:w="279"/>
        <w:gridCol w:w="279"/>
        <w:gridCol w:w="264"/>
        <w:gridCol w:w="279"/>
        <w:gridCol w:w="279"/>
        <w:gridCol w:w="279"/>
        <w:gridCol w:w="264"/>
        <w:gridCol w:w="264"/>
        <w:gridCol w:w="279"/>
        <w:gridCol w:w="279"/>
        <w:gridCol w:w="279"/>
        <w:gridCol w:w="279"/>
        <w:gridCol w:w="279"/>
        <w:gridCol w:w="264"/>
        <w:gridCol w:w="264"/>
        <w:gridCol w:w="279"/>
        <w:gridCol w:w="279"/>
        <w:gridCol w:w="279"/>
        <w:gridCol w:w="264"/>
        <w:gridCol w:w="279"/>
        <w:gridCol w:w="264"/>
        <w:gridCol w:w="279"/>
        <w:gridCol w:w="264"/>
      </w:tblGrid>
      <w:tr w:rsidR="001965E3" w:rsidRPr="00E92B1E" w14:paraId="33FFB2BA" w14:textId="77777777" w:rsidTr="000C550C">
        <w:tc>
          <w:tcPr>
            <w:tcW w:w="360" w:type="dxa"/>
          </w:tcPr>
          <w:p w14:paraId="7B2E8D5D" w14:textId="598B8528" w:rsidR="000C550C" w:rsidRPr="00E92B1E" w:rsidRDefault="00E47A54"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H</w:t>
            </w:r>
          </w:p>
        </w:tc>
        <w:tc>
          <w:tcPr>
            <w:tcW w:w="360" w:type="dxa"/>
          </w:tcPr>
          <w:p w14:paraId="43F21DD3" w14:textId="117D89CF"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A6EF701" w14:textId="458373B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E06A28D" w14:textId="76DC0363"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F96D61C" w14:textId="1AA77002"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8A0D6AD" w14:textId="0952807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D5870E8" w14:textId="67DDEC0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4F047C0" w14:textId="661A9EB8"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0FD77EC" w14:textId="66289D3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6EE9D82" w14:textId="2634BAC5"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B1D58F8" w14:textId="77234E7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FEB0CA4" w14:textId="21EA93E1"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750D4A8" w14:textId="4C955A7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2FB0C25" w14:textId="36EA58B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40DBC7C" w14:textId="65918012"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E04C11A" w14:textId="6AE7FB8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770FD68" w14:textId="15ABD85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4B6351A" w14:textId="1327FFBF"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D201ABC" w14:textId="186B8517"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3AE748B" w14:textId="4B3504F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6B9AE99" w14:textId="1B4E6A8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C6BDC9A" w14:textId="09122A82"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0FAE28E" w14:textId="09DC0CD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03D21690" w14:textId="03D306C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DB855E6" w14:textId="2492AE0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3C42C41" w14:textId="41D2D92E"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7E268F7" w14:textId="7FB8282B"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3E1C423" w14:textId="5EA4EFB8"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72E6EF2" w14:textId="6B16B35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B631A0D" w14:textId="25DFF16C"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3EB19EB" w14:textId="71D7566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D4E4B3A" w14:textId="4DDFB01D"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5FA8B77A" w14:textId="6B3EA985"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693A121" w14:textId="4876A3B4"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89958B6" w14:textId="2A1D03E5"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DED2345" w14:textId="0BFE78B7"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D6EF026" w14:textId="72428609" w:rsidR="000C550C" w:rsidRPr="00E92B1E" w:rsidRDefault="001965E3"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r>
      <w:tr w:rsidR="001965E3" w:rsidRPr="00E92B1E" w14:paraId="6325B2FE" w14:textId="77777777" w:rsidTr="000C550C">
        <w:tc>
          <w:tcPr>
            <w:tcW w:w="360" w:type="dxa"/>
          </w:tcPr>
          <w:p w14:paraId="73786A00" w14:textId="1CFC9D9D" w:rsidR="000C550C" w:rsidRPr="00E92B1E" w:rsidRDefault="00E47A54"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H</w:t>
            </w:r>
          </w:p>
        </w:tc>
        <w:tc>
          <w:tcPr>
            <w:tcW w:w="360" w:type="dxa"/>
          </w:tcPr>
          <w:p w14:paraId="6D87796F" w14:textId="31C1A95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14A85D9" w14:textId="0916113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2FD8650" w14:textId="131DA45D"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7316728B" w14:textId="7F98A373"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F352EC7" w14:textId="06E7D475"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650564A" w14:textId="2ECE508B"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030B5876" w14:textId="166C20A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54D58D8" w14:textId="1F439E38"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356363A" w14:textId="5DBBB33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7D6B4527" w14:textId="7CC5026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1748F390" w14:textId="44C4F2B7"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64B4A1AB" w14:textId="35A5C8F9"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0AB0C78" w14:textId="68EE875E"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3D0A07EC" w14:textId="6C39CC7E"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4DEC8A5" w14:textId="21909CA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1C43410" w14:textId="00AF2B6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4F0E26A6" w14:textId="723BAB48"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CED8A2A" w14:textId="7E115A54"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6FDA619E" w14:textId="6420CDAF"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27DFEE0D" w14:textId="2A517B60"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54BC21BE" w14:textId="597C4D73"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506758A1" w14:textId="317EB36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27BFF3D4" w14:textId="77DA812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9F9CF9B" w14:textId="67CE9CD1"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F9E1AA4" w14:textId="7F9E8FE9"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7F70DB4B" w14:textId="565C4BB3"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2799C4A8" w14:textId="3C7AF94A"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511A36F9" w14:textId="12C4907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75BBD568" w14:textId="6F0302EF"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41F6E6A6" w14:textId="66E3021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7FB4F7D" w14:textId="2DC3A92B"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F253871" w14:textId="5E4A798C"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11F30C36" w14:textId="1A2E2DD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34284032" w14:textId="4990D6AD"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c>
          <w:tcPr>
            <w:tcW w:w="360" w:type="dxa"/>
          </w:tcPr>
          <w:p w14:paraId="07338A12" w14:textId="3A74A5D7"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w:t>
            </w:r>
          </w:p>
        </w:tc>
        <w:tc>
          <w:tcPr>
            <w:tcW w:w="360" w:type="dxa"/>
          </w:tcPr>
          <w:p w14:paraId="5F448817" w14:textId="221972B2" w:rsidR="000C550C" w:rsidRPr="00E92B1E" w:rsidRDefault="000C550C"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S</w:t>
            </w:r>
          </w:p>
        </w:tc>
      </w:tr>
    </w:tbl>
    <w:p w14:paraId="1EF0C6AE" w14:textId="77777777" w:rsidR="007601B5" w:rsidRPr="00E92B1E" w:rsidRDefault="007601B5" w:rsidP="002D750C">
      <w:pPr>
        <w:spacing w:before="60" w:after="60" w:line="360" w:lineRule="auto"/>
        <w:jc w:val="both"/>
        <w:rPr>
          <w:rFonts w:ascii="Times New Roman" w:hAnsi="Times New Roman" w:cs="Times New Roman"/>
          <w:color w:val="000000" w:themeColor="text1"/>
          <w:sz w:val="24"/>
          <w:szCs w:val="24"/>
        </w:rPr>
      </w:pPr>
    </w:p>
    <w:p w14:paraId="245A2056" w14:textId="133CCF7E" w:rsidR="00FD0327" w:rsidRPr="00E92B1E" w:rsidRDefault="00BC281A" w:rsidP="002D750C">
      <w:pPr>
        <w:spacing w:before="60" w:after="60" w:line="360" w:lineRule="auto"/>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gười chơi được một điểm khi có đúng ba lần liên tiếp đồng xu ra mặt sấp. Người nào được điểm nhiều hơn là người thắng</w:t>
      </w:r>
      <w:r w:rsidR="00DA34BD" w:rsidRPr="00E92B1E">
        <w:rPr>
          <w:rFonts w:ascii="Times New Roman" w:hAnsi="Times New Roman" w:cs="Times New Roman"/>
          <w:color w:val="000000" w:themeColor="text1"/>
          <w:sz w:val="24"/>
          <w:szCs w:val="24"/>
        </w:rPr>
        <w:t>. Sự kiện Ha</w:t>
      </w:r>
      <w:r w:rsidR="00190C95" w:rsidRPr="00E92B1E">
        <w:rPr>
          <w:rFonts w:ascii="Times New Roman" w:hAnsi="Times New Roman" w:cs="Times New Roman"/>
          <w:color w:val="000000" w:themeColor="text1"/>
          <w:sz w:val="24"/>
          <w:szCs w:val="24"/>
        </w:rPr>
        <w:t>̀ thắng có xảy ra hay không?</w:t>
      </w:r>
      <w:r w:rsidR="00FD0327" w:rsidRPr="00E92B1E">
        <w:rPr>
          <w:rFonts w:ascii="Times New Roman" w:hAnsi="Times New Roman" w:cs="Times New Roman"/>
          <w:color w:val="000000" w:themeColor="text1"/>
          <w:sz w:val="24"/>
          <w:szCs w:val="24"/>
        </w:rPr>
        <w:t xml:space="preserve">        </w:t>
      </w:r>
    </w:p>
    <w:p w14:paraId="3B39C4D7" w14:textId="77777777" w:rsidR="00064E66" w:rsidRPr="00E92B1E" w:rsidRDefault="00064E66" w:rsidP="002D750C">
      <w:pPr>
        <w:spacing w:before="60" w:after="60" w:line="360" w:lineRule="auto"/>
        <w:ind w:right="850"/>
        <w:jc w:val="center"/>
        <w:rPr>
          <w:rFonts w:ascii="Times New Roman" w:hAnsi="Times New Roman" w:cs="Times New Roman"/>
          <w:b/>
          <w:bCs/>
          <w:i/>
          <w:color w:val="0000FF"/>
          <w:sz w:val="24"/>
          <w:szCs w:val="24"/>
        </w:rPr>
      </w:pPr>
      <w:r w:rsidRPr="00E92B1E">
        <w:rPr>
          <w:rFonts w:ascii="Times New Roman" w:hAnsi="Times New Roman" w:cs="Times New Roman"/>
          <w:b/>
          <w:bCs/>
          <w:i/>
          <w:color w:val="0000FF"/>
          <w:sz w:val="24"/>
          <w:szCs w:val="24"/>
        </w:rPr>
        <w:t>Lời giải:</w:t>
      </w:r>
    </w:p>
    <w:p w14:paraId="7AA1A53C" w14:textId="77777777" w:rsidR="00B92BA0" w:rsidRPr="00E92B1E" w:rsidRDefault="00BC3893"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sz w:val="24"/>
          <w:szCs w:val="24"/>
        </w:rPr>
        <w:t xml:space="preserve">Hà gieo đồng xu </w:t>
      </w:r>
      <w:r w:rsidRPr="00E92B1E">
        <w:rPr>
          <w:rFonts w:ascii="Times New Roman" w:hAnsi="Times New Roman" w:cs="Times New Roman"/>
          <w:color w:val="000000" w:themeColor="text1"/>
          <w:sz w:val="24"/>
          <w:szCs w:val="24"/>
        </w:rPr>
        <w:t>có đúng ba lần liên tiếp đồng xu ra mặt sấp</w:t>
      </w:r>
      <w:r w:rsidR="0068306E" w:rsidRPr="00E92B1E">
        <w:rPr>
          <w:rFonts w:ascii="Times New Roman" w:hAnsi="Times New Roman" w:cs="Times New Roman"/>
          <w:sz w:val="24"/>
          <w:szCs w:val="24"/>
        </w:rPr>
        <w:t xml:space="preserve"> được 3</w:t>
      </w:r>
      <w:r w:rsidRPr="00E92B1E">
        <w:rPr>
          <w:rFonts w:ascii="Times New Roman" w:hAnsi="Times New Roman" w:cs="Times New Roman"/>
          <w:sz w:val="24"/>
          <w:szCs w:val="24"/>
        </w:rPr>
        <w:t xml:space="preserve"> lần nên đượ</w:t>
      </w:r>
      <w:r w:rsidR="0068306E" w:rsidRPr="00E92B1E">
        <w:rPr>
          <w:rFonts w:ascii="Times New Roman" w:hAnsi="Times New Roman" w:cs="Times New Roman"/>
          <w:sz w:val="24"/>
          <w:szCs w:val="24"/>
        </w:rPr>
        <w:t>c 3</w:t>
      </w:r>
      <w:r w:rsidRPr="00E92B1E">
        <w:rPr>
          <w:rFonts w:ascii="Times New Roman" w:hAnsi="Times New Roman" w:cs="Times New Roman"/>
          <w:sz w:val="24"/>
          <w:szCs w:val="24"/>
        </w:rPr>
        <w:t xml:space="preserve"> điểm.</w:t>
      </w:r>
      <w:r w:rsidR="00064E66" w:rsidRPr="00E92B1E">
        <w:rPr>
          <w:rFonts w:ascii="Times New Roman" w:hAnsi="Times New Roman" w:cs="Times New Roman"/>
          <w:sz w:val="24"/>
          <w:szCs w:val="24"/>
        </w:rPr>
        <w:t xml:space="preserve"> </w:t>
      </w:r>
      <w:r w:rsidR="0068306E" w:rsidRPr="00E92B1E">
        <w:rPr>
          <w:rFonts w:ascii="Times New Roman" w:hAnsi="Times New Roman" w:cs="Times New Roman"/>
          <w:sz w:val="24"/>
          <w:szCs w:val="24"/>
        </w:rPr>
        <w:t>Hằng</w:t>
      </w:r>
      <w:r w:rsidRPr="00E92B1E">
        <w:rPr>
          <w:rFonts w:ascii="Times New Roman" w:hAnsi="Times New Roman" w:cs="Times New Roman"/>
          <w:sz w:val="24"/>
          <w:szCs w:val="24"/>
        </w:rPr>
        <w:t xml:space="preserve"> gieo đồng xu </w:t>
      </w:r>
      <w:r w:rsidR="0068306E" w:rsidRPr="00E92B1E">
        <w:rPr>
          <w:rFonts w:ascii="Times New Roman" w:hAnsi="Times New Roman" w:cs="Times New Roman"/>
          <w:color w:val="000000" w:themeColor="text1"/>
          <w:sz w:val="24"/>
          <w:szCs w:val="24"/>
        </w:rPr>
        <w:t>có đúng bốn</w:t>
      </w:r>
      <w:r w:rsidRPr="00E92B1E">
        <w:rPr>
          <w:rFonts w:ascii="Times New Roman" w:hAnsi="Times New Roman" w:cs="Times New Roman"/>
          <w:color w:val="000000" w:themeColor="text1"/>
          <w:sz w:val="24"/>
          <w:szCs w:val="24"/>
        </w:rPr>
        <w:t xml:space="preserve"> lần l</w:t>
      </w:r>
      <w:r w:rsidR="0068306E" w:rsidRPr="00E92B1E">
        <w:rPr>
          <w:rFonts w:ascii="Times New Roman" w:hAnsi="Times New Roman" w:cs="Times New Roman"/>
          <w:color w:val="000000" w:themeColor="text1"/>
          <w:sz w:val="24"/>
          <w:szCs w:val="24"/>
        </w:rPr>
        <w:t>iên tiếp đồng xu ra mặt sấp</w:t>
      </w:r>
      <w:r w:rsidRPr="00E92B1E">
        <w:rPr>
          <w:rFonts w:ascii="Times New Roman" w:hAnsi="Times New Roman" w:cs="Times New Roman"/>
          <w:sz w:val="24"/>
          <w:szCs w:val="24"/>
        </w:rPr>
        <w:t xml:space="preserve"> được </w:t>
      </w:r>
      <w:r w:rsidR="0068306E" w:rsidRPr="00E92B1E">
        <w:rPr>
          <w:rFonts w:ascii="Times New Roman" w:hAnsi="Times New Roman" w:cs="Times New Roman"/>
          <w:sz w:val="24"/>
          <w:szCs w:val="24"/>
        </w:rPr>
        <w:t>4</w:t>
      </w:r>
      <w:r w:rsidRPr="00E92B1E">
        <w:rPr>
          <w:rFonts w:ascii="Times New Roman" w:hAnsi="Times New Roman" w:cs="Times New Roman"/>
          <w:sz w:val="24"/>
          <w:szCs w:val="24"/>
        </w:rPr>
        <w:t xml:space="preserve"> lần nên được </w:t>
      </w:r>
      <w:r w:rsidR="0068306E" w:rsidRPr="00E92B1E">
        <w:rPr>
          <w:rFonts w:ascii="Times New Roman" w:hAnsi="Times New Roman" w:cs="Times New Roman"/>
          <w:sz w:val="24"/>
          <w:szCs w:val="24"/>
        </w:rPr>
        <w:t>4</w:t>
      </w:r>
      <w:r w:rsidRPr="00E92B1E">
        <w:rPr>
          <w:rFonts w:ascii="Times New Roman" w:hAnsi="Times New Roman" w:cs="Times New Roman"/>
          <w:sz w:val="24"/>
          <w:szCs w:val="24"/>
        </w:rPr>
        <w:t xml:space="preserve"> điểm. </w:t>
      </w:r>
      <w:r w:rsidR="0068306E" w:rsidRPr="00E92B1E">
        <w:rPr>
          <w:rFonts w:ascii="Times New Roman" w:hAnsi="Times New Roman" w:cs="Times New Roman"/>
          <w:color w:val="000000" w:themeColor="text1"/>
          <w:sz w:val="24"/>
          <w:szCs w:val="24"/>
        </w:rPr>
        <w:t>Hằng</w:t>
      </w:r>
      <w:r w:rsidRPr="00E92B1E">
        <w:rPr>
          <w:rFonts w:ascii="Times New Roman" w:hAnsi="Times New Roman" w:cs="Times New Roman"/>
          <w:color w:val="000000" w:themeColor="text1"/>
          <w:sz w:val="24"/>
          <w:szCs w:val="24"/>
        </w:rPr>
        <w:t xml:space="preserve"> được nhiều điểm hơn </w:t>
      </w:r>
      <w:r w:rsidR="0068306E" w:rsidRPr="00E92B1E">
        <w:rPr>
          <w:rFonts w:ascii="Times New Roman" w:hAnsi="Times New Roman" w:cs="Times New Roman"/>
          <w:color w:val="000000" w:themeColor="text1"/>
          <w:sz w:val="24"/>
          <w:szCs w:val="24"/>
        </w:rPr>
        <w:t xml:space="preserve">Hà nên Hằng </w:t>
      </w:r>
      <w:r w:rsidRPr="00E92B1E">
        <w:rPr>
          <w:rFonts w:ascii="Times New Roman" w:hAnsi="Times New Roman" w:cs="Times New Roman"/>
          <w:sz w:val="24"/>
          <w:szCs w:val="24"/>
        </w:rPr>
        <w:t>là người thắng cuộc.</w:t>
      </w:r>
    </w:p>
    <w:p w14:paraId="5B0BE647" w14:textId="33FFE284" w:rsidR="00BC3893" w:rsidRPr="00E92B1E" w:rsidRDefault="00BC3893" w:rsidP="002D750C">
      <w:pPr>
        <w:spacing w:before="60" w:after="60" w:line="360" w:lineRule="auto"/>
        <w:ind w:right="850"/>
        <w:jc w:val="both"/>
        <w:rPr>
          <w:rFonts w:ascii="Times New Roman" w:hAnsi="Times New Roman" w:cs="Times New Roman"/>
          <w:b/>
          <w:bCs/>
          <w:i/>
          <w:color w:val="0000FF"/>
          <w:sz w:val="24"/>
          <w:szCs w:val="24"/>
        </w:rPr>
      </w:pPr>
      <w:r w:rsidRPr="00E92B1E">
        <w:rPr>
          <w:rFonts w:ascii="Times New Roman" w:hAnsi="Times New Roman" w:cs="Times New Roman"/>
          <w:sz w:val="24"/>
          <w:szCs w:val="24"/>
        </w:rPr>
        <w:t>Vậy s</w:t>
      </w:r>
      <w:r w:rsidR="0068306E" w:rsidRPr="00E92B1E">
        <w:rPr>
          <w:rFonts w:ascii="Times New Roman" w:hAnsi="Times New Roman" w:cs="Times New Roman"/>
          <w:sz w:val="24"/>
          <w:szCs w:val="24"/>
        </w:rPr>
        <w:t>ự kiện Hà thắng không</w:t>
      </w:r>
      <w:r w:rsidRPr="00E92B1E">
        <w:rPr>
          <w:rFonts w:ascii="Times New Roman" w:hAnsi="Times New Roman" w:cs="Times New Roman"/>
          <w:sz w:val="24"/>
          <w:szCs w:val="24"/>
        </w:rPr>
        <w:t xml:space="preserve"> xảy ra.</w:t>
      </w:r>
    </w:p>
    <w:p w14:paraId="71451C65" w14:textId="7F3CC1A3" w:rsidR="0079440F" w:rsidRPr="00E92B1E" w:rsidRDefault="00335BB2" w:rsidP="002D750C">
      <w:pPr>
        <w:spacing w:before="60" w:after="60" w:line="360" w:lineRule="auto"/>
        <w:jc w:val="both"/>
        <w:rPr>
          <w:rFonts w:ascii="Times New Roman" w:hAnsi="Times New Roman" w:cs="Times New Roman"/>
          <w:sz w:val="24"/>
          <w:szCs w:val="24"/>
        </w:rPr>
      </w:pPr>
      <w:r>
        <w:rPr>
          <w:rFonts w:ascii="Times New Roman" w:hAnsi="Times New Roman" w:cs="Times New Roman"/>
          <w:b/>
          <w:bCs/>
          <w:i/>
          <w:color w:val="0000FF"/>
          <w:sz w:val="24"/>
          <w:szCs w:val="24"/>
        </w:rPr>
        <w:t>Bài 28</w:t>
      </w:r>
      <w:r w:rsidR="0047270F" w:rsidRPr="00E92B1E">
        <w:rPr>
          <w:rFonts w:ascii="Times New Roman" w:hAnsi="Times New Roman" w:cs="Times New Roman"/>
          <w:b/>
          <w:bCs/>
          <w:i/>
          <w:color w:val="0000FF"/>
          <w:sz w:val="24"/>
          <w:szCs w:val="24"/>
        </w:rPr>
        <w:t xml:space="preserve">: </w:t>
      </w:r>
      <w:r w:rsidR="0079440F" w:rsidRPr="00E92B1E">
        <w:rPr>
          <w:rFonts w:ascii="Times New Roman" w:hAnsi="Times New Roman" w:cs="Times New Roman"/>
          <w:color w:val="000000" w:themeColor="text1"/>
          <w:sz w:val="24"/>
          <w:szCs w:val="24"/>
        </w:rPr>
        <w:t>Bình lấy ngẫu nhiên một chiếc bút từ hộp bút màu gồm</w:t>
      </w:r>
      <w:r w:rsidR="00637C4D" w:rsidRPr="00E92B1E">
        <w:rPr>
          <w:rFonts w:ascii="Times New Roman" w:hAnsi="Times New Roman" w:cs="Times New Roman"/>
          <w:color w:val="000000" w:themeColor="text1"/>
          <w:sz w:val="24"/>
          <w:szCs w:val="24"/>
        </w:rPr>
        <w:t>: 2</w:t>
      </w:r>
      <w:r w:rsidR="0079440F" w:rsidRPr="00E92B1E">
        <w:rPr>
          <w:rFonts w:ascii="Times New Roman" w:hAnsi="Times New Roman" w:cs="Times New Roman"/>
          <w:color w:val="000000" w:themeColor="text1"/>
          <w:sz w:val="24"/>
          <w:szCs w:val="24"/>
        </w:rPr>
        <w:t xml:space="preserve"> bút xanh, 3 bút đỏ, 4 bút vàng để tô.</w:t>
      </w:r>
      <w:r w:rsidR="00F30F1C" w:rsidRPr="00E92B1E">
        <w:rPr>
          <w:rFonts w:ascii="Times New Roman" w:hAnsi="Times New Roman" w:cs="Times New Roman"/>
          <w:color w:val="000000" w:themeColor="text1"/>
          <w:sz w:val="24"/>
          <w:szCs w:val="24"/>
        </w:rPr>
        <w:t xml:space="preserve"> </w:t>
      </w:r>
      <w:r w:rsidR="0079440F" w:rsidRPr="00E92B1E">
        <w:rPr>
          <w:rFonts w:ascii="Times New Roman" w:hAnsi="Times New Roman" w:cs="Times New Roman"/>
          <w:color w:val="000000" w:themeColor="text1"/>
          <w:sz w:val="24"/>
          <w:szCs w:val="24"/>
        </w:rPr>
        <w:t>Nếu Bình lấy được bút màu đỏ thì sự kiện Bình không lấy được bút màu xanh có xảy ra hay không?</w:t>
      </w:r>
    </w:p>
    <w:p w14:paraId="07FD1578" w14:textId="12A1E65B" w:rsidR="001C336F" w:rsidRPr="00E92B1E" w:rsidRDefault="006C17C2" w:rsidP="002D750C">
      <w:pPr>
        <w:spacing w:before="60" w:after="60" w:line="360" w:lineRule="auto"/>
        <w:ind w:right="850"/>
        <w:jc w:val="center"/>
        <w:rPr>
          <w:rFonts w:ascii="Times New Roman" w:hAnsi="Times New Roman" w:cs="Times New Roman"/>
          <w:color w:val="FF0000"/>
          <w:sz w:val="24"/>
          <w:szCs w:val="24"/>
        </w:rPr>
      </w:pPr>
      <w:r w:rsidRPr="00E92B1E">
        <w:rPr>
          <w:rFonts w:ascii="Times New Roman" w:hAnsi="Times New Roman" w:cs="Times New Roman"/>
          <w:b/>
          <w:bCs/>
          <w:i/>
          <w:color w:val="0000FF"/>
          <w:sz w:val="24"/>
          <w:szCs w:val="24"/>
        </w:rPr>
        <w:t>Lời giải:</w:t>
      </w:r>
    </w:p>
    <w:p w14:paraId="59D24D4E" w14:textId="77777777" w:rsidR="00B21B5B" w:rsidRPr="00E92B1E" w:rsidRDefault="00D4486E"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Nếu </w:t>
      </w:r>
      <w:r w:rsidR="008716D9" w:rsidRPr="00E92B1E">
        <w:rPr>
          <w:rFonts w:ascii="Times New Roman" w:hAnsi="Times New Roman" w:cs="Times New Roman"/>
          <w:color w:val="000000" w:themeColor="text1"/>
          <w:sz w:val="24"/>
          <w:szCs w:val="24"/>
        </w:rPr>
        <w:t xml:space="preserve">Bình </w:t>
      </w:r>
      <w:r w:rsidR="00506EB1" w:rsidRPr="00E92B1E">
        <w:rPr>
          <w:rFonts w:ascii="Times New Roman" w:hAnsi="Times New Roman" w:cs="Times New Roman"/>
          <w:color w:val="000000" w:themeColor="text1"/>
          <w:sz w:val="24"/>
          <w:szCs w:val="24"/>
        </w:rPr>
        <w:t>l</w:t>
      </w:r>
      <w:r w:rsidR="008716D9" w:rsidRPr="00E92B1E">
        <w:rPr>
          <w:rFonts w:ascii="Times New Roman" w:hAnsi="Times New Roman" w:cs="Times New Roman"/>
          <w:color w:val="000000" w:themeColor="text1"/>
          <w:sz w:val="24"/>
          <w:szCs w:val="24"/>
        </w:rPr>
        <w:t>ấy</w:t>
      </w:r>
      <w:r w:rsidR="00B21B5B" w:rsidRPr="00E92B1E">
        <w:rPr>
          <w:rFonts w:ascii="Times New Roman" w:hAnsi="Times New Roman" w:cs="Times New Roman"/>
          <w:color w:val="000000" w:themeColor="text1"/>
          <w:sz w:val="24"/>
          <w:szCs w:val="24"/>
        </w:rPr>
        <w:t xml:space="preserve"> được bút màu đỏ</w:t>
      </w:r>
    </w:p>
    <w:p w14:paraId="0AF2CBF5" w14:textId="241F24C5" w:rsidR="001C5EF4" w:rsidRPr="00E92B1E" w:rsidRDefault="006F00D4"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Nên x</w:t>
      </w:r>
      <w:r w:rsidR="001C5EF4" w:rsidRPr="00E92B1E">
        <w:rPr>
          <w:rFonts w:ascii="Times New Roman" w:hAnsi="Times New Roman" w:cs="Times New Roman"/>
          <w:color w:val="000000" w:themeColor="text1"/>
          <w:sz w:val="24"/>
          <w:szCs w:val="24"/>
        </w:rPr>
        <w:t>ảy ra sự kiện Bình lấy được bút màu đ</w:t>
      </w:r>
      <w:r w:rsidR="002E2344" w:rsidRPr="00E92B1E">
        <w:rPr>
          <w:rFonts w:ascii="Times New Roman" w:hAnsi="Times New Roman" w:cs="Times New Roman"/>
          <w:color w:val="000000" w:themeColor="text1"/>
          <w:sz w:val="24"/>
          <w:szCs w:val="24"/>
        </w:rPr>
        <w:t>ỏ.</w:t>
      </w:r>
    </w:p>
    <w:p w14:paraId="32D2977B" w14:textId="0AF12A9F" w:rsidR="00D4486E" w:rsidRPr="00E92B1E" w:rsidRDefault="006F00D4" w:rsidP="002D750C">
      <w:pPr>
        <w:spacing w:before="60" w:after="60" w:line="360" w:lineRule="auto"/>
        <w:ind w:right="850"/>
        <w:jc w:val="both"/>
        <w:rPr>
          <w:rFonts w:ascii="Times New Roman" w:hAnsi="Times New Roman" w:cs="Times New Roman"/>
          <w:color w:val="000000" w:themeColor="text1"/>
          <w:sz w:val="24"/>
          <w:szCs w:val="24"/>
        </w:rPr>
      </w:pPr>
      <w:r w:rsidRPr="00E92B1E">
        <w:rPr>
          <w:rFonts w:ascii="Times New Roman" w:hAnsi="Times New Roman" w:cs="Times New Roman"/>
          <w:color w:val="000000" w:themeColor="text1"/>
          <w:sz w:val="24"/>
          <w:szCs w:val="24"/>
        </w:rPr>
        <w:t xml:space="preserve">Vậy </w:t>
      </w:r>
      <w:r w:rsidR="00D4486E" w:rsidRPr="00E92B1E">
        <w:rPr>
          <w:rFonts w:ascii="Times New Roman" w:hAnsi="Times New Roman" w:cs="Times New Roman"/>
          <w:color w:val="000000" w:themeColor="text1"/>
          <w:sz w:val="24"/>
          <w:szCs w:val="24"/>
        </w:rPr>
        <w:t>sự kiện Bình không lấy được bút màu xanh có xảy ra.</w:t>
      </w:r>
    </w:p>
    <w:p w14:paraId="18CD0F0E" w14:textId="084B8E30" w:rsidR="00CC7071" w:rsidRPr="00E92B1E" w:rsidRDefault="00335BB2" w:rsidP="002D750C">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b/>
          <w:bCs/>
          <w:i/>
          <w:color w:val="0000FF"/>
          <w:sz w:val="24"/>
          <w:szCs w:val="24"/>
        </w:rPr>
        <w:t>Bài 29</w:t>
      </w:r>
      <w:r w:rsidR="00D639C6" w:rsidRPr="00E92B1E">
        <w:rPr>
          <w:rFonts w:ascii="Times New Roman" w:hAnsi="Times New Roman" w:cs="Times New Roman"/>
          <w:b/>
          <w:bCs/>
          <w:i/>
          <w:color w:val="0000FF"/>
          <w:sz w:val="24"/>
          <w:szCs w:val="24"/>
        </w:rPr>
        <w:t>:</w:t>
      </w:r>
      <w:r w:rsidR="00CC7071" w:rsidRPr="00E92B1E">
        <w:rPr>
          <w:rFonts w:ascii="Times New Roman" w:hAnsi="Times New Roman" w:cs="Times New Roman"/>
          <w:color w:val="000000" w:themeColor="text1"/>
          <w:sz w:val="24"/>
          <w:szCs w:val="24"/>
          <w:lang w:val="nl-NL"/>
        </w:rPr>
        <w:t xml:space="preserve"> Cuối năm, ban phụ huynh có 45 gói quà cho 45 bạn trong lớp. Trong số đó có 20 gói</w:t>
      </w:r>
      <w:r w:rsidR="002D750C">
        <w:rPr>
          <w:rFonts w:ascii="Times New Roman" w:hAnsi="Times New Roman" w:cs="Times New Roman"/>
          <w:color w:val="000000" w:themeColor="text1"/>
          <w:sz w:val="24"/>
          <w:szCs w:val="24"/>
          <w:lang w:val="nl-NL"/>
        </w:rPr>
        <w:t xml:space="preserve"> quà</w:t>
      </w:r>
      <w:r w:rsidR="00CC7071" w:rsidRPr="00E92B1E">
        <w:rPr>
          <w:rFonts w:ascii="Times New Roman" w:hAnsi="Times New Roman" w:cs="Times New Roman"/>
          <w:color w:val="000000" w:themeColor="text1"/>
          <w:sz w:val="24"/>
          <w:szCs w:val="24"/>
          <w:lang w:val="nl-NL"/>
        </w:rPr>
        <w:t xml:space="preserve"> là truyện </w:t>
      </w:r>
      <w:r w:rsidR="00CC7071" w:rsidRPr="002D750C">
        <w:rPr>
          <w:rFonts w:ascii="Times New Roman" w:hAnsi="Times New Roman" w:cs="Times New Roman"/>
          <w:color w:val="000000" w:themeColor="text1"/>
          <w:sz w:val="24"/>
          <w:szCs w:val="24"/>
          <w:lang w:val="nl-NL"/>
        </w:rPr>
        <w:t>cười, 15 gói</w:t>
      </w:r>
      <w:r w:rsidR="002D750C" w:rsidRPr="002D750C">
        <w:rPr>
          <w:rFonts w:ascii="Times New Roman" w:hAnsi="Times New Roman" w:cs="Times New Roman"/>
          <w:color w:val="000000" w:themeColor="text1"/>
          <w:sz w:val="24"/>
          <w:szCs w:val="24"/>
          <w:lang w:val="nl-NL"/>
        </w:rPr>
        <w:t xml:space="preserve"> quà</w:t>
      </w:r>
      <w:r w:rsidR="00CC7071" w:rsidRPr="002D750C">
        <w:rPr>
          <w:rFonts w:ascii="Times New Roman" w:hAnsi="Times New Roman" w:cs="Times New Roman"/>
          <w:color w:val="000000" w:themeColor="text1"/>
          <w:sz w:val="24"/>
          <w:szCs w:val="24"/>
          <w:lang w:val="nl-NL"/>
        </w:rPr>
        <w:t xml:space="preserve"> là sách hướng dẫn kĩ năng sống và 10 gói</w:t>
      </w:r>
      <w:r w:rsidR="002D750C" w:rsidRPr="002D750C">
        <w:rPr>
          <w:rFonts w:ascii="Times New Roman" w:hAnsi="Times New Roman" w:cs="Times New Roman"/>
          <w:color w:val="000000" w:themeColor="text1"/>
          <w:sz w:val="24"/>
          <w:szCs w:val="24"/>
          <w:lang w:val="nl-NL"/>
        </w:rPr>
        <w:t xml:space="preserve"> quà</w:t>
      </w:r>
      <w:r w:rsidR="00CC7071" w:rsidRPr="002D750C">
        <w:rPr>
          <w:rFonts w:ascii="Times New Roman" w:hAnsi="Times New Roman" w:cs="Times New Roman"/>
          <w:color w:val="000000" w:themeColor="text1"/>
          <w:sz w:val="24"/>
          <w:szCs w:val="24"/>
          <w:lang w:val="nl-NL"/>
        </w:rPr>
        <w:t xml:space="preserve"> là hộp bút</w:t>
      </w:r>
      <w:r w:rsidR="00CC7071" w:rsidRPr="002D750C">
        <w:rPr>
          <w:rFonts w:ascii="Times New Roman" w:hAnsi="Times New Roman" w:cs="Times New Roman"/>
          <w:color w:val="FF0000"/>
          <w:sz w:val="24"/>
          <w:szCs w:val="24"/>
          <w:lang w:val="nl-NL"/>
        </w:rPr>
        <w:t xml:space="preserve">. </w:t>
      </w:r>
      <w:r w:rsidR="002D750C" w:rsidRPr="002D750C">
        <w:rPr>
          <w:rFonts w:ascii="Times New Roman" w:hAnsi="Times New Roman" w:cs="Times New Roman"/>
          <w:sz w:val="24"/>
          <w:szCs w:val="24"/>
          <w:lang w:val="nl-NL"/>
        </w:rPr>
        <w:t>An được tặng ngẫu nhiên một món quà</w:t>
      </w:r>
      <w:r w:rsidR="00CC7071" w:rsidRPr="002D750C">
        <w:rPr>
          <w:rFonts w:ascii="Times New Roman" w:hAnsi="Times New Roman" w:cs="Times New Roman"/>
          <w:color w:val="FF0000"/>
          <w:sz w:val="24"/>
          <w:szCs w:val="24"/>
          <w:lang w:val="nl-NL"/>
        </w:rPr>
        <w:t xml:space="preserve">. </w:t>
      </w:r>
      <w:r w:rsidR="00CC7071" w:rsidRPr="002D750C">
        <w:rPr>
          <w:rFonts w:ascii="Times New Roman" w:hAnsi="Times New Roman" w:cs="Times New Roman"/>
          <w:color w:val="000000" w:themeColor="text1"/>
          <w:sz w:val="24"/>
          <w:szCs w:val="24"/>
          <w:lang w:val="nl-NL"/>
        </w:rPr>
        <w:t>Nếu món quà An nhận được là 1 quyển sách kĩ năng sống, Sự kiện</w:t>
      </w:r>
      <w:r w:rsidR="00A37A8A" w:rsidRPr="002D750C">
        <w:rPr>
          <w:rFonts w:ascii="Times New Roman" w:hAnsi="Times New Roman" w:cs="Times New Roman"/>
          <w:color w:val="000000" w:themeColor="text1"/>
          <w:sz w:val="24"/>
          <w:szCs w:val="24"/>
          <w:lang w:val="nl-NL"/>
        </w:rPr>
        <w:t xml:space="preserve"> “Món quà An nhận được không phải là hộp bút”</w:t>
      </w:r>
      <w:r w:rsidR="00CC7071" w:rsidRPr="002D750C">
        <w:rPr>
          <w:rFonts w:ascii="Times New Roman" w:hAnsi="Times New Roman" w:cs="Times New Roman"/>
          <w:color w:val="000000" w:themeColor="text1"/>
          <w:sz w:val="24"/>
          <w:szCs w:val="24"/>
          <w:lang w:val="nl-NL"/>
        </w:rPr>
        <w:t xml:space="preserve"> có</w:t>
      </w:r>
      <w:r w:rsidR="00CC7071" w:rsidRPr="00E92B1E">
        <w:rPr>
          <w:rFonts w:ascii="Times New Roman" w:hAnsi="Times New Roman" w:cs="Times New Roman"/>
          <w:color w:val="000000" w:themeColor="text1"/>
          <w:sz w:val="24"/>
          <w:szCs w:val="24"/>
          <w:lang w:val="nl-NL"/>
        </w:rPr>
        <w:t xml:space="preserve"> xảy ra không.</w:t>
      </w:r>
    </w:p>
    <w:p w14:paraId="7F9E5F11" w14:textId="4ED69771" w:rsidR="00637C4D" w:rsidRPr="002D750C" w:rsidRDefault="000C16EB" w:rsidP="00335BB2">
      <w:pPr>
        <w:spacing w:before="60" w:after="60" w:line="360" w:lineRule="auto"/>
        <w:ind w:right="850"/>
        <w:jc w:val="center"/>
        <w:rPr>
          <w:rFonts w:ascii="Times New Roman" w:hAnsi="Times New Roman" w:cs="Times New Roman"/>
          <w:color w:val="FF0000"/>
          <w:sz w:val="24"/>
          <w:szCs w:val="24"/>
          <w:lang w:val="nl-NL"/>
        </w:rPr>
      </w:pPr>
      <w:r w:rsidRPr="002D750C">
        <w:rPr>
          <w:rFonts w:ascii="Times New Roman" w:hAnsi="Times New Roman" w:cs="Times New Roman"/>
          <w:b/>
          <w:bCs/>
          <w:i/>
          <w:color w:val="0000FF"/>
          <w:sz w:val="24"/>
          <w:szCs w:val="24"/>
          <w:lang w:val="nl-NL"/>
        </w:rPr>
        <w:t>Lời giải:</w:t>
      </w:r>
    </w:p>
    <w:p w14:paraId="3350C148" w14:textId="35F07065" w:rsidR="00CC7071" w:rsidRPr="00E92B1E" w:rsidRDefault="00A660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 An nhận được 1 quyển sách kĩ năng sống</w:t>
      </w:r>
    </w:p>
    <w:p w14:paraId="2EDCF597" w14:textId="446FA51F" w:rsidR="000B1AAB" w:rsidRPr="00E92B1E" w:rsidRDefault="00A660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5D1111BF">
          <v:shape id="_x0000_i1040" type="#_x0000_t75" style="width:15pt;height:12pt" o:ole="">
            <v:imagedata r:id="rId37" o:title=""/>
          </v:shape>
          <o:OLEObject Type="Embed" ProgID="Equation.DSMT4" ShapeID="_x0000_i1040" DrawAspect="Content" ObjectID="_1750081575" r:id="rId38"/>
        </w:object>
      </w:r>
      <w:r w:rsidRPr="00E92B1E">
        <w:rPr>
          <w:rFonts w:ascii="Times New Roman" w:hAnsi="Times New Roman" w:cs="Times New Roman"/>
          <w:color w:val="000000" w:themeColor="text1"/>
          <w:sz w:val="24"/>
          <w:szCs w:val="24"/>
          <w:lang w:val="nl-NL"/>
        </w:rPr>
        <w:t xml:space="preserve"> Xảy ra sự kiện</w:t>
      </w:r>
      <w:r w:rsidR="0029485A" w:rsidRPr="00E92B1E">
        <w:rPr>
          <w:rFonts w:ascii="Times New Roman" w:hAnsi="Times New Roman" w:cs="Times New Roman"/>
          <w:color w:val="000000" w:themeColor="text1"/>
          <w:sz w:val="24"/>
          <w:szCs w:val="24"/>
          <w:lang w:val="nl-NL"/>
        </w:rPr>
        <w:t xml:space="preserve"> “</w:t>
      </w:r>
      <w:r w:rsidR="000B1AAB" w:rsidRPr="00E92B1E">
        <w:rPr>
          <w:rFonts w:ascii="Times New Roman" w:hAnsi="Times New Roman" w:cs="Times New Roman"/>
          <w:color w:val="000000" w:themeColor="text1"/>
          <w:sz w:val="24"/>
          <w:szCs w:val="24"/>
          <w:lang w:val="nl-NL"/>
        </w:rPr>
        <w:t>An nhận được một quyển sách kĩ năng sống”</w:t>
      </w:r>
    </w:p>
    <w:p w14:paraId="41F0BE13" w14:textId="42F35C7A" w:rsidR="00545418" w:rsidRPr="00E92B1E" w:rsidRDefault="00A660C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4B5D86FC">
          <v:shape id="_x0000_i1041" type="#_x0000_t75" style="width:15pt;height:12pt" o:ole="">
            <v:imagedata r:id="rId39" o:title=""/>
          </v:shape>
          <o:OLEObject Type="Embed" ProgID="Equation.DSMT4" ShapeID="_x0000_i1041" DrawAspect="Content" ObjectID="_1750081576" r:id="rId40"/>
        </w:object>
      </w:r>
      <w:r w:rsidRPr="00E92B1E">
        <w:rPr>
          <w:rFonts w:ascii="Times New Roman" w:hAnsi="Times New Roman" w:cs="Times New Roman"/>
          <w:color w:val="000000" w:themeColor="text1"/>
          <w:sz w:val="24"/>
          <w:szCs w:val="24"/>
          <w:lang w:val="nl-NL"/>
        </w:rPr>
        <w:t xml:space="preserve"> Xảy  ra sự kiệ</w:t>
      </w:r>
      <w:r w:rsidR="0029485A" w:rsidRPr="00E92B1E">
        <w:rPr>
          <w:rFonts w:ascii="Times New Roman" w:hAnsi="Times New Roman" w:cs="Times New Roman"/>
          <w:color w:val="000000" w:themeColor="text1"/>
          <w:sz w:val="24"/>
          <w:szCs w:val="24"/>
          <w:lang w:val="nl-NL"/>
        </w:rPr>
        <w:t>n “Món quà An nhận được không phải là hộp bút”</w:t>
      </w:r>
    </w:p>
    <w:p w14:paraId="748B208C" w14:textId="129A91C3" w:rsidR="00E42B69" w:rsidRPr="00E92B1E" w:rsidRDefault="00D20CF6" w:rsidP="00E42B69">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30</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Một </w:t>
      </w:r>
      <w:r>
        <w:rPr>
          <w:rFonts w:ascii="Times New Roman" w:hAnsi="Times New Roman" w:cs="Times New Roman"/>
          <w:color w:val="000000" w:themeColor="text1"/>
          <w:sz w:val="24"/>
          <w:szCs w:val="24"/>
          <w:lang w:val="nl-NL"/>
        </w:rPr>
        <w:t xml:space="preserve">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w:t>
      </w:r>
      <w:r w:rsidR="00E42B69" w:rsidRPr="002D750C">
        <w:rPr>
          <w:rFonts w:ascii="Times New Roman" w:hAnsi="Times New Roman" w:cs="Times New Roman"/>
          <w:color w:val="000000" w:themeColor="text1"/>
          <w:sz w:val="24"/>
          <w:szCs w:val="24"/>
          <w:lang w:val="nl-NL"/>
        </w:rPr>
        <w:t xml:space="preserve">Nếu </w:t>
      </w:r>
      <w:r w:rsidR="00E42B69">
        <w:rPr>
          <w:rFonts w:ascii="Times New Roman" w:hAnsi="Times New Roman" w:cs="Times New Roman"/>
          <w:color w:val="000000" w:themeColor="text1"/>
          <w:sz w:val="24"/>
          <w:szCs w:val="24"/>
          <w:lang w:val="nl-NL"/>
        </w:rPr>
        <w:t>lần</w:t>
      </w:r>
      <w:r w:rsidR="00E42B69" w:rsidRPr="002D750C">
        <w:rPr>
          <w:rFonts w:ascii="Times New Roman" w:hAnsi="Times New Roman" w:cs="Times New Roman"/>
          <w:color w:val="000000" w:themeColor="text1"/>
          <w:sz w:val="24"/>
          <w:szCs w:val="24"/>
          <w:lang w:val="nl-NL"/>
        </w:rPr>
        <w:t xml:space="preserve"> </w:t>
      </w:r>
      <w:r w:rsidR="00E42B69">
        <w:rPr>
          <w:rFonts w:ascii="Times New Roman" w:hAnsi="Times New Roman" w:cs="Times New Roman"/>
          <w:color w:val="000000" w:themeColor="text1"/>
          <w:sz w:val="24"/>
          <w:szCs w:val="24"/>
          <w:lang w:val="nl-NL"/>
        </w:rPr>
        <w:t>quay đầu nhận được số 0</w:t>
      </w:r>
      <w:r w:rsidR="00E42B69" w:rsidRPr="002D750C">
        <w:rPr>
          <w:rFonts w:ascii="Times New Roman" w:hAnsi="Times New Roman" w:cs="Times New Roman"/>
          <w:color w:val="000000" w:themeColor="text1"/>
          <w:sz w:val="24"/>
          <w:szCs w:val="24"/>
          <w:lang w:val="nl-NL"/>
        </w:rPr>
        <w:t>, Sự kiện “</w:t>
      </w:r>
      <w:r w:rsidR="00E42B69">
        <w:rPr>
          <w:rFonts w:ascii="Times New Roman" w:hAnsi="Times New Roman" w:cs="Times New Roman"/>
          <w:color w:val="000000" w:themeColor="text1"/>
          <w:sz w:val="24"/>
          <w:szCs w:val="24"/>
          <w:lang w:val="nl-NL"/>
        </w:rPr>
        <w:t>Hai lần quay hai số giống nhau</w:t>
      </w:r>
      <w:r w:rsidR="00E42B69" w:rsidRPr="002D750C">
        <w:rPr>
          <w:rFonts w:ascii="Times New Roman" w:hAnsi="Times New Roman" w:cs="Times New Roman"/>
          <w:color w:val="000000" w:themeColor="text1"/>
          <w:sz w:val="24"/>
          <w:szCs w:val="24"/>
          <w:lang w:val="nl-NL"/>
        </w:rPr>
        <w:t>” có</w:t>
      </w:r>
      <w:r w:rsidR="00E42B69" w:rsidRPr="00E92B1E">
        <w:rPr>
          <w:rFonts w:ascii="Times New Roman" w:hAnsi="Times New Roman" w:cs="Times New Roman"/>
          <w:color w:val="000000" w:themeColor="text1"/>
          <w:sz w:val="24"/>
          <w:szCs w:val="24"/>
          <w:lang w:val="nl-NL"/>
        </w:rPr>
        <w:t xml:space="preserve"> xảy ra không.</w:t>
      </w:r>
    </w:p>
    <w:p w14:paraId="35283165" w14:textId="5AB533A5" w:rsidR="00D20CF6" w:rsidRPr="00E92B1E" w:rsidRDefault="00D20CF6" w:rsidP="00E42B69">
      <w:pPr>
        <w:spacing w:before="60" w:after="60" w:line="360" w:lineRule="auto"/>
        <w:jc w:val="both"/>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61FBB393" w14:textId="30030D99" w:rsidR="00D20CF6" w:rsidRPr="00E92B1E" w:rsidRDefault="00D20CF6" w:rsidP="00D20CF6">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 xml:space="preserve">Các kết quả có thể xảy ra </w:t>
      </w:r>
      <w:r w:rsidR="00E42B69">
        <w:rPr>
          <w:rFonts w:ascii="Times New Roman" w:hAnsi="Times New Roman" w:cs="Times New Roman"/>
          <w:color w:val="000000" w:themeColor="text1"/>
          <w:sz w:val="24"/>
          <w:szCs w:val="24"/>
          <w:lang w:val="nl-NL"/>
        </w:rPr>
        <w:t xml:space="preserve"> sau lần quay thứ hai </w:t>
      </w:r>
      <w:r w:rsidRPr="00E92B1E">
        <w:rPr>
          <w:rFonts w:ascii="Times New Roman" w:hAnsi="Times New Roman" w:cs="Times New Roman"/>
          <w:color w:val="000000" w:themeColor="text1"/>
          <w:sz w:val="24"/>
          <w:szCs w:val="24"/>
          <w:lang w:val="nl-NL"/>
        </w:rPr>
        <w:t>là:</w:t>
      </w:r>
    </w:p>
    <w:p w14:paraId="1024FDF9"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0</w:t>
      </w:r>
    </w:p>
    <w:p w14:paraId="762FFEB0"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1</w:t>
      </w:r>
    </w:p>
    <w:p w14:paraId="2A4A9FD9"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2</w:t>
      </w:r>
    </w:p>
    <w:p w14:paraId="0BE30FB1"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3</w:t>
      </w:r>
    </w:p>
    <w:p w14:paraId="20DDB432"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4</w:t>
      </w:r>
    </w:p>
    <w:p w14:paraId="7456B329"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5</w:t>
      </w:r>
    </w:p>
    <w:p w14:paraId="3D24134C"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6</w:t>
      </w:r>
    </w:p>
    <w:p w14:paraId="2C051790"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7</w:t>
      </w:r>
    </w:p>
    <w:p w14:paraId="5A65B7B1" w14:textId="77777777" w:rsid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8</w:t>
      </w:r>
    </w:p>
    <w:p w14:paraId="0B44ECFA" w14:textId="77777777" w:rsidR="00D20CF6" w:rsidRPr="00D20CF6" w:rsidRDefault="00D20CF6" w:rsidP="00D20CF6">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Số bóng sau 2 lần quay là: 0; 9</w:t>
      </w:r>
    </w:p>
    <w:p w14:paraId="48F4A02D" w14:textId="7E0FBFE2" w:rsidR="002D750C" w:rsidRPr="00E42B69" w:rsidRDefault="00E42B69" w:rsidP="002D750C">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002D794F">
          <v:shape id="_x0000_i1042" type="#_x0000_t75" style="width:15pt;height:12pt" o:ole="">
            <v:imagedata r:id="rId39" o:title=""/>
          </v:shape>
          <o:OLEObject Type="Embed" ProgID="Equation.DSMT4" ShapeID="_x0000_i1042" DrawAspect="Content" ObjectID="_1750081577" r:id="rId41"/>
        </w:object>
      </w:r>
      <w:r w:rsidRPr="00E42B69">
        <w:rPr>
          <w:rFonts w:ascii="Times New Roman" w:hAnsi="Times New Roman" w:cs="Times New Roman"/>
          <w:position w:val="-6"/>
          <w:sz w:val="24"/>
          <w:szCs w:val="24"/>
          <w:lang w:val="nl-NL"/>
        </w:rPr>
        <w:t xml:space="preserve"> Xảy ra sự kiện quay 2 lần đều được số 0</w:t>
      </w:r>
    </w:p>
    <w:p w14:paraId="11D0D210" w14:textId="64FB44E1" w:rsidR="00E42B69" w:rsidRDefault="00E42B69"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131768D6">
          <v:shape id="_x0000_i1043" type="#_x0000_t75" style="width:15pt;height:12pt" o:ole="">
            <v:imagedata r:id="rId39" o:title=""/>
          </v:shape>
          <o:OLEObject Type="Embed" ProgID="Equation.DSMT4" ShapeID="_x0000_i1043" DrawAspect="Content" ObjectID="_1750081578" r:id="rId42"/>
        </w:object>
      </w:r>
      <w:r w:rsidRPr="00E42B69">
        <w:rPr>
          <w:rFonts w:ascii="Times New Roman" w:hAnsi="Times New Roman" w:cs="Times New Roman"/>
          <w:color w:val="000000" w:themeColor="text1"/>
          <w:sz w:val="24"/>
          <w:szCs w:val="24"/>
          <w:lang w:val="nl-NL"/>
        </w:rPr>
        <w:t xml:space="preserve"> </w:t>
      </w:r>
      <w:r w:rsidRPr="002D750C">
        <w:rPr>
          <w:rFonts w:ascii="Times New Roman" w:hAnsi="Times New Roman" w:cs="Times New Roman"/>
          <w:color w:val="000000" w:themeColor="text1"/>
          <w:sz w:val="24"/>
          <w:szCs w:val="24"/>
          <w:lang w:val="nl-NL"/>
        </w:rPr>
        <w:t>Sự kiện “</w:t>
      </w:r>
      <w:r>
        <w:rPr>
          <w:rFonts w:ascii="Times New Roman" w:hAnsi="Times New Roman" w:cs="Times New Roman"/>
          <w:color w:val="000000" w:themeColor="text1"/>
          <w:sz w:val="24"/>
          <w:szCs w:val="24"/>
          <w:lang w:val="nl-NL"/>
        </w:rPr>
        <w:t>Hai lần quay hai số giống nhau</w:t>
      </w:r>
      <w:r w:rsidRPr="002D750C">
        <w:rPr>
          <w:rFonts w:ascii="Times New Roman" w:hAnsi="Times New Roman" w:cs="Times New Roman"/>
          <w:color w:val="000000" w:themeColor="text1"/>
          <w:sz w:val="24"/>
          <w:szCs w:val="24"/>
          <w:lang w:val="nl-NL"/>
        </w:rPr>
        <w:t>” có</w:t>
      </w:r>
      <w:r w:rsidRPr="00E92B1E">
        <w:rPr>
          <w:rFonts w:ascii="Times New Roman" w:hAnsi="Times New Roman" w:cs="Times New Roman"/>
          <w:color w:val="000000" w:themeColor="text1"/>
          <w:sz w:val="24"/>
          <w:szCs w:val="24"/>
          <w:lang w:val="nl-NL"/>
        </w:rPr>
        <w:t xml:space="preserve"> xảy ra</w:t>
      </w:r>
      <w:r>
        <w:rPr>
          <w:rFonts w:ascii="Times New Roman" w:hAnsi="Times New Roman" w:cs="Times New Roman"/>
          <w:color w:val="000000" w:themeColor="text1"/>
          <w:sz w:val="24"/>
          <w:szCs w:val="24"/>
          <w:lang w:val="nl-NL"/>
        </w:rPr>
        <w:t>.</w:t>
      </w:r>
    </w:p>
    <w:p w14:paraId="14312018" w14:textId="5F74AD1D"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2D750C">
        <w:rPr>
          <w:rFonts w:ascii="Times New Roman" w:hAnsi="Times New Roman" w:cs="Times New Roman"/>
          <w:b/>
          <w:bCs/>
          <w:i/>
          <w:color w:val="0000FF"/>
          <w:sz w:val="24"/>
          <w:szCs w:val="24"/>
          <w:lang w:val="nl-NL"/>
        </w:rPr>
        <w:t>Bài</w:t>
      </w:r>
      <w:r w:rsidR="00335BB2">
        <w:rPr>
          <w:rFonts w:ascii="Times New Roman" w:hAnsi="Times New Roman" w:cs="Times New Roman"/>
          <w:b/>
          <w:bCs/>
          <w:i/>
          <w:color w:val="0000FF"/>
          <w:sz w:val="24"/>
          <w:szCs w:val="24"/>
          <w:lang w:val="nl-NL"/>
        </w:rPr>
        <w:t xml:space="preserve"> 31</w:t>
      </w:r>
      <w:r w:rsidRPr="002D750C">
        <w:rPr>
          <w:rFonts w:ascii="Times New Roman" w:hAnsi="Times New Roman" w:cs="Times New Roman"/>
          <w:b/>
          <w:bCs/>
          <w:i/>
          <w:color w:val="0000FF"/>
          <w:sz w:val="24"/>
          <w:szCs w:val="24"/>
          <w:lang w:val="nl-NL"/>
        </w:rPr>
        <w:t>:</w:t>
      </w:r>
      <w:r w:rsidRPr="002D750C">
        <w:rPr>
          <w:rFonts w:ascii="Times New Roman" w:hAnsi="Times New Roman" w:cs="Times New Roman"/>
          <w:i/>
          <w:sz w:val="24"/>
          <w:szCs w:val="24"/>
          <w:lang w:val="nl-NL"/>
        </w:rPr>
        <w:t xml:space="preserve"> </w:t>
      </w:r>
      <w:r w:rsidRPr="002D750C">
        <w:rPr>
          <w:rFonts w:ascii="Times New Roman" w:hAnsi="Times New Roman" w:cs="Times New Roman"/>
          <w:b/>
          <w:color w:val="000000" w:themeColor="text1"/>
          <w:sz w:val="24"/>
          <w:szCs w:val="24"/>
          <w:lang w:val="nl-NL"/>
        </w:rPr>
        <w:t xml:space="preserve"> </w:t>
      </w:r>
      <w:r w:rsidRPr="00E92B1E">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Hãy kiểm tra xem  kết quả sau có thể xảy ra ở  mỗi phép thử nghiệm không:</w:t>
      </w:r>
    </w:p>
    <w:p w14:paraId="3BA8EF0B" w14:textId="1BBE2DB6" w:rsidR="00AE38E0" w:rsidRDefault="00AE38E0" w:rsidP="00AE38E0">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 xml:space="preserve">Lấy ra 1 bút từ 1 hộp có 1 bút chì, 1 bút bi đỏ, 1 bút bi xanh và 1 bút bi đen. Xảy ra sự kiện </w:t>
      </w:r>
      <w:r w:rsidRPr="002D750C">
        <w:rPr>
          <w:rFonts w:ascii="Times New Roman" w:hAnsi="Times New Roman" w:cs="Times New Roman"/>
          <w:color w:val="000000" w:themeColor="text1"/>
          <w:sz w:val="24"/>
          <w:szCs w:val="24"/>
          <w:lang w:val="nl-NL"/>
        </w:rPr>
        <w:t xml:space="preserve"> “</w:t>
      </w:r>
      <w:r>
        <w:rPr>
          <w:rFonts w:ascii="Times New Roman" w:hAnsi="Times New Roman" w:cs="Times New Roman"/>
          <w:color w:val="000000" w:themeColor="text1"/>
          <w:sz w:val="24"/>
          <w:szCs w:val="24"/>
          <w:lang w:val="nl-NL"/>
        </w:rPr>
        <w:t>Lấy được 1 bút bi màu vàng</w:t>
      </w:r>
      <w:r w:rsidRPr="002D750C">
        <w:rPr>
          <w:rFonts w:ascii="Times New Roman" w:hAnsi="Times New Roman" w:cs="Times New Roman"/>
          <w:color w:val="000000" w:themeColor="text1"/>
          <w:sz w:val="24"/>
          <w:szCs w:val="24"/>
          <w:lang w:val="nl-NL"/>
        </w:rPr>
        <w:t>”</w:t>
      </w:r>
    </w:p>
    <w:p w14:paraId="5AE746EC" w14:textId="7E737FCB" w:rsidR="00AE38E0" w:rsidRDefault="00AE38E0" w:rsidP="00AE38E0">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chọn 1 ngày trong tuần để học bơi</w:t>
      </w:r>
      <w:r w:rsidR="00335BB2">
        <w:rPr>
          <w:rFonts w:ascii="Times New Roman" w:hAnsi="Times New Roman" w:cs="Times New Roman"/>
          <w:color w:val="000000" w:themeColor="text1"/>
          <w:sz w:val="24"/>
          <w:szCs w:val="24"/>
          <w:lang w:val="nl-NL"/>
        </w:rPr>
        <w:t>. xảy ra sự kiện</w:t>
      </w:r>
      <w:r w:rsidRPr="002D750C">
        <w:rPr>
          <w:rFonts w:ascii="Times New Roman" w:hAnsi="Times New Roman" w:cs="Times New Roman"/>
          <w:color w:val="000000" w:themeColor="text1"/>
          <w:sz w:val="24"/>
          <w:szCs w:val="24"/>
          <w:lang w:val="nl-NL"/>
        </w:rPr>
        <w:t xml:space="preserve"> “</w:t>
      </w:r>
      <w:r w:rsidR="00335BB2">
        <w:rPr>
          <w:rFonts w:ascii="Times New Roman" w:hAnsi="Times New Roman" w:cs="Times New Roman"/>
          <w:color w:val="000000" w:themeColor="text1"/>
          <w:sz w:val="24"/>
          <w:szCs w:val="24"/>
          <w:lang w:val="nl-NL"/>
        </w:rPr>
        <w:t xml:space="preserve">Lan đi học bơi vào ngày mẹ nghỉ cuối tuần </w:t>
      </w:r>
      <w:r w:rsidRPr="002D750C">
        <w:rPr>
          <w:rFonts w:ascii="Times New Roman" w:hAnsi="Times New Roman" w:cs="Times New Roman"/>
          <w:color w:val="000000" w:themeColor="text1"/>
          <w:sz w:val="24"/>
          <w:szCs w:val="24"/>
          <w:lang w:val="nl-NL"/>
        </w:rPr>
        <w:t>”</w:t>
      </w:r>
    </w:p>
    <w:p w14:paraId="7598A1F9" w14:textId="2FFA8AC1" w:rsidR="00AE38E0" w:rsidRPr="00E42B69" w:rsidRDefault="00AE38E0" w:rsidP="00AE38E0">
      <w:pPr>
        <w:pStyle w:val="ListParagraph"/>
        <w:numPr>
          <w:ilvl w:val="0"/>
          <w:numId w:val="23"/>
        </w:num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1 ngày đầu tháng để đi chùa, biết số ngày mẹ chọn là số có 1 chữ số.</w:t>
      </w:r>
      <w:r w:rsidRPr="002D750C">
        <w:rPr>
          <w:rFonts w:ascii="Times New Roman" w:hAnsi="Times New Roman" w:cs="Times New Roman"/>
          <w:color w:val="000000" w:themeColor="text1"/>
          <w:sz w:val="24"/>
          <w:szCs w:val="24"/>
          <w:lang w:val="nl-NL"/>
        </w:rPr>
        <w:t xml:space="preserve"> </w:t>
      </w:r>
      <w:r w:rsidR="00335BB2">
        <w:rPr>
          <w:rFonts w:ascii="Times New Roman" w:hAnsi="Times New Roman" w:cs="Times New Roman"/>
          <w:color w:val="000000" w:themeColor="text1"/>
          <w:sz w:val="24"/>
          <w:szCs w:val="24"/>
          <w:lang w:val="nl-NL"/>
        </w:rPr>
        <w:t xml:space="preserve"> xảy ra sự kiện </w:t>
      </w:r>
      <w:r w:rsidRPr="002D750C">
        <w:rPr>
          <w:rFonts w:ascii="Times New Roman" w:hAnsi="Times New Roman" w:cs="Times New Roman"/>
          <w:color w:val="000000" w:themeColor="text1"/>
          <w:sz w:val="24"/>
          <w:szCs w:val="24"/>
          <w:lang w:val="nl-NL"/>
        </w:rPr>
        <w:t>“</w:t>
      </w:r>
      <w:r w:rsidR="00335BB2">
        <w:rPr>
          <w:rFonts w:ascii="Times New Roman" w:hAnsi="Times New Roman" w:cs="Times New Roman"/>
          <w:color w:val="000000" w:themeColor="text1"/>
          <w:sz w:val="24"/>
          <w:szCs w:val="24"/>
          <w:lang w:val="nl-NL"/>
        </w:rPr>
        <w:t>Mẹ đi chùa vào ngày đầu tiên của tháng</w:t>
      </w:r>
      <w:r w:rsidRPr="002D750C">
        <w:rPr>
          <w:rFonts w:ascii="Times New Roman" w:hAnsi="Times New Roman" w:cs="Times New Roman"/>
          <w:color w:val="000000" w:themeColor="text1"/>
          <w:sz w:val="24"/>
          <w:szCs w:val="24"/>
          <w:lang w:val="nl-NL"/>
        </w:rPr>
        <w:t>”</w:t>
      </w:r>
    </w:p>
    <w:p w14:paraId="7B8AD047" w14:textId="77777777" w:rsidR="00AE38E0" w:rsidRPr="00E92B1E" w:rsidRDefault="00AE38E0" w:rsidP="00AE38E0">
      <w:pPr>
        <w:spacing w:before="60" w:after="60" w:line="360" w:lineRule="auto"/>
        <w:jc w:val="center"/>
        <w:rPr>
          <w:rFonts w:ascii="Times New Roman" w:hAnsi="Times New Roman" w:cs="Times New Roman"/>
          <w:b/>
          <w:i/>
          <w:color w:val="000000" w:themeColor="text1"/>
          <w:sz w:val="24"/>
          <w:szCs w:val="24"/>
          <w:lang w:val="nl-NL"/>
        </w:rPr>
      </w:pPr>
      <w:r w:rsidRPr="002D750C">
        <w:rPr>
          <w:rFonts w:ascii="Times New Roman" w:hAnsi="Times New Roman" w:cs="Times New Roman"/>
          <w:b/>
          <w:bCs/>
          <w:i/>
          <w:color w:val="0000FF"/>
          <w:sz w:val="24"/>
          <w:szCs w:val="24"/>
          <w:lang w:val="nl-NL"/>
        </w:rPr>
        <w:t>Lời giải:</w:t>
      </w:r>
    </w:p>
    <w:p w14:paraId="1765398B" w14:textId="77777777" w:rsidR="00AE38E0" w:rsidRPr="00E92B1E"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color w:val="000000" w:themeColor="text1"/>
          <w:sz w:val="24"/>
          <w:szCs w:val="24"/>
          <w:lang w:val="nl-NL"/>
        </w:rPr>
        <w:t>Các kết quả có thể xảy ra là:</w:t>
      </w:r>
    </w:p>
    <w:p w14:paraId="215D45D1" w14:textId="2B87E162" w:rsidR="00AE38E0" w:rsidRPr="00AE38E0" w:rsidRDefault="00AE38E0" w:rsidP="00AE38E0">
      <w:pPr>
        <w:pStyle w:val="ListParagraph"/>
        <w:numPr>
          <w:ilvl w:val="0"/>
          <w:numId w:val="27"/>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Lấy ra 1 bút từ 1 hộp có 1 bút chì, 1 bút bi đỏ, 1 bút bi xanh và 1 bút bi đen</w:t>
      </w:r>
    </w:p>
    <w:p w14:paraId="124C1EDF"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chì</w:t>
      </w:r>
    </w:p>
    <w:p w14:paraId="0D49107B"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ỏ</w:t>
      </w:r>
    </w:p>
    <w:p w14:paraId="4709EC64"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xanh</w:t>
      </w:r>
    </w:p>
    <w:p w14:paraId="62BE8A86"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Lấy được 1 bút bi đen</w:t>
      </w:r>
    </w:p>
    <w:p w14:paraId="69EC65D9" w14:textId="4BB96DDB" w:rsidR="00AE38E0" w:rsidRPr="00AE38E0" w:rsidRDefault="00AE38E0" w:rsidP="00AE38E0">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0575A810">
          <v:shape id="_x0000_i1044" type="#_x0000_t75" style="width:15pt;height:12pt" o:ole="">
            <v:imagedata r:id="rId39" o:title=""/>
          </v:shape>
          <o:OLEObject Type="Embed" ProgID="Equation.DSMT4" ShapeID="_x0000_i1044" DrawAspect="Content" ObjectID="_1750081579" r:id="rId43"/>
        </w:object>
      </w:r>
      <w:r w:rsidRPr="00AE38E0">
        <w:rPr>
          <w:rFonts w:ascii="Times New Roman" w:hAnsi="Times New Roman" w:cs="Times New Roman"/>
          <w:position w:val="-6"/>
          <w:sz w:val="24"/>
          <w:szCs w:val="24"/>
          <w:lang w:val="nl-NL"/>
        </w:rPr>
        <w:t xml:space="preserve"> Không có bút bi màu vàng trong hộp bút</w:t>
      </w:r>
    </w:p>
    <w:p w14:paraId="2DC3CDC3" w14:textId="7233814C" w:rsidR="00AE38E0" w:rsidRP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23B8575B">
          <v:shape id="_x0000_i1045" type="#_x0000_t75" style="width:15pt;height:12pt" o:ole="">
            <v:imagedata r:id="rId39" o:title=""/>
          </v:shape>
          <o:OLEObject Type="Embed" ProgID="Equation.DSMT4" ShapeID="_x0000_i1045" DrawAspect="Content" ObjectID="_1750081580" r:id="rId44"/>
        </w:object>
      </w:r>
      <w:r w:rsidRPr="00AE38E0">
        <w:rPr>
          <w:rFonts w:ascii="Times New Roman" w:hAnsi="Times New Roman" w:cs="Times New Roman"/>
          <w:position w:val="-6"/>
          <w:sz w:val="24"/>
          <w:szCs w:val="24"/>
          <w:lang w:val="nl-NL"/>
        </w:rPr>
        <w:t xml:space="preserve"> Không thể xảy ra sự kiện</w:t>
      </w:r>
      <w:r>
        <w:rPr>
          <w:rFonts w:ascii="Times New Roman" w:hAnsi="Times New Roman" w:cs="Times New Roman"/>
          <w:position w:val="-6"/>
          <w:sz w:val="24"/>
          <w:szCs w:val="24"/>
          <w:lang w:val="nl-NL"/>
        </w:rPr>
        <w:t xml:space="preserve">  </w:t>
      </w:r>
      <w:r w:rsidRPr="002D750C">
        <w:rPr>
          <w:rFonts w:ascii="Times New Roman" w:hAnsi="Times New Roman" w:cs="Times New Roman"/>
          <w:color w:val="000000" w:themeColor="text1"/>
          <w:sz w:val="24"/>
          <w:szCs w:val="24"/>
          <w:lang w:val="nl-NL"/>
        </w:rPr>
        <w:t>“</w:t>
      </w:r>
      <w:r>
        <w:rPr>
          <w:rFonts w:ascii="Times New Roman" w:hAnsi="Times New Roman" w:cs="Times New Roman"/>
          <w:position w:val="-6"/>
          <w:sz w:val="24"/>
          <w:szCs w:val="24"/>
          <w:lang w:val="nl-NL"/>
        </w:rPr>
        <w:t>Lấy được 1 bút bi màu vàng</w:t>
      </w:r>
      <w:r w:rsidR="00335BB2" w:rsidRPr="002D750C">
        <w:rPr>
          <w:rFonts w:ascii="Times New Roman" w:hAnsi="Times New Roman" w:cs="Times New Roman"/>
          <w:color w:val="000000" w:themeColor="text1"/>
          <w:sz w:val="24"/>
          <w:szCs w:val="24"/>
          <w:lang w:val="nl-NL"/>
        </w:rPr>
        <w:t>”</w:t>
      </w:r>
    </w:p>
    <w:p w14:paraId="42D51A7C" w14:textId="503F0614" w:rsidR="00AE38E0" w:rsidRPr="00AE38E0" w:rsidRDefault="00AE38E0" w:rsidP="00AE38E0">
      <w:pPr>
        <w:pStyle w:val="ListParagraph"/>
        <w:numPr>
          <w:ilvl w:val="0"/>
          <w:numId w:val="27"/>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Bạn Lan chọn 1 ngày trong tuần để học bơi</w:t>
      </w:r>
    </w:p>
    <w:p w14:paraId="0465DECB"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2</w:t>
      </w:r>
    </w:p>
    <w:p w14:paraId="5320B9C2"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3</w:t>
      </w:r>
    </w:p>
    <w:p w14:paraId="2983212B"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4</w:t>
      </w:r>
    </w:p>
    <w:p w14:paraId="269C325C"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5</w:t>
      </w:r>
    </w:p>
    <w:p w14:paraId="5144AEB0"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6</w:t>
      </w:r>
    </w:p>
    <w:p w14:paraId="52EE89C7"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7</w:t>
      </w:r>
    </w:p>
    <w:p w14:paraId="24286A17"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Bạn Lan học bơi vào thứ chủ nhật</w:t>
      </w:r>
    </w:p>
    <w:p w14:paraId="4F074D3C" w14:textId="3E94A89E" w:rsidR="00AE38E0" w:rsidRPr="00335BB2" w:rsidRDefault="00AE38E0" w:rsidP="00AE38E0">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662ACA1D">
          <v:shape id="_x0000_i1046" type="#_x0000_t75" style="width:15pt;height:12pt" o:ole="">
            <v:imagedata r:id="rId39" o:title=""/>
          </v:shape>
          <o:OLEObject Type="Embed" ProgID="Equation.DSMT4" ShapeID="_x0000_i1046" DrawAspect="Content" ObjectID="_1750081581" r:id="rId45"/>
        </w:object>
      </w:r>
      <w:r w:rsidR="00335BB2" w:rsidRPr="00335BB2">
        <w:rPr>
          <w:rFonts w:ascii="Times New Roman" w:hAnsi="Times New Roman" w:cs="Times New Roman"/>
          <w:position w:val="-6"/>
          <w:sz w:val="24"/>
          <w:szCs w:val="24"/>
          <w:lang w:val="nl-NL"/>
        </w:rPr>
        <w:t xml:space="preserve"> Lan có thể học bơi vào ngày nghỉ cuối tuần của mẹ là thứ 7 và chủ nhật</w:t>
      </w:r>
    </w:p>
    <w:p w14:paraId="0829B75F" w14:textId="1033B3B1" w:rsidR="00AE38E0" w:rsidRPr="00335BB2" w:rsidRDefault="00AE38E0" w:rsidP="00AE38E0">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7B40130B">
          <v:shape id="_x0000_i1047" type="#_x0000_t75" style="width:15pt;height:12pt" o:ole="">
            <v:imagedata r:id="rId39" o:title=""/>
          </v:shape>
          <o:OLEObject Type="Embed" ProgID="Equation.DSMT4" ShapeID="_x0000_i1047" DrawAspect="Content" ObjectID="_1750081582" r:id="rId46"/>
        </w:object>
      </w:r>
      <w:r w:rsidR="00335BB2" w:rsidRPr="00335BB2">
        <w:rPr>
          <w:lang w:val="nl-NL"/>
        </w:rPr>
        <w:t xml:space="preserve"> </w:t>
      </w:r>
      <w:r w:rsidR="00335BB2" w:rsidRPr="00335BB2">
        <w:rPr>
          <w:rFonts w:ascii="Times New Roman" w:hAnsi="Times New Roman" w:cs="Times New Roman"/>
          <w:position w:val="-6"/>
          <w:sz w:val="24"/>
          <w:szCs w:val="24"/>
          <w:lang w:val="nl-NL"/>
        </w:rPr>
        <w:t>xảy ra sự kiện “Lan đi học bơi vào ngày mẹ nghỉ cuối tuần ”</w:t>
      </w:r>
    </w:p>
    <w:p w14:paraId="3D7AC32E" w14:textId="5E5D4BAC" w:rsidR="00AE38E0" w:rsidRPr="00AE38E0" w:rsidRDefault="00AE38E0" w:rsidP="00AE38E0">
      <w:pPr>
        <w:pStyle w:val="ListParagraph"/>
        <w:numPr>
          <w:ilvl w:val="0"/>
          <w:numId w:val="27"/>
        </w:numPr>
        <w:spacing w:before="60" w:after="60" w:line="360" w:lineRule="auto"/>
        <w:jc w:val="both"/>
        <w:rPr>
          <w:rFonts w:ascii="Times New Roman" w:hAnsi="Times New Roman" w:cs="Times New Roman"/>
          <w:color w:val="000000" w:themeColor="text1"/>
          <w:sz w:val="24"/>
          <w:szCs w:val="24"/>
          <w:lang w:val="nl-NL"/>
        </w:rPr>
      </w:pPr>
      <w:r w:rsidRPr="00AE38E0">
        <w:rPr>
          <w:rFonts w:ascii="Times New Roman" w:hAnsi="Times New Roman" w:cs="Times New Roman"/>
          <w:color w:val="000000" w:themeColor="text1"/>
          <w:sz w:val="24"/>
          <w:szCs w:val="24"/>
          <w:lang w:val="nl-NL"/>
        </w:rPr>
        <w:t>Mẹ chọn 1 ngày đầu tháng để đi chùa, biết số ngày mẹ chọn là số có 1 chữ số.</w:t>
      </w:r>
    </w:p>
    <w:p w14:paraId="299E98D9"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1</w:t>
      </w:r>
    </w:p>
    <w:p w14:paraId="445A8E34"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2</w:t>
      </w:r>
    </w:p>
    <w:p w14:paraId="610E44C5"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3</w:t>
      </w:r>
    </w:p>
    <w:p w14:paraId="7B711846"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4</w:t>
      </w:r>
    </w:p>
    <w:p w14:paraId="3CBD260C"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5</w:t>
      </w:r>
    </w:p>
    <w:p w14:paraId="3F697480"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6</w:t>
      </w:r>
    </w:p>
    <w:p w14:paraId="4BA719AE"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7</w:t>
      </w:r>
    </w:p>
    <w:p w14:paraId="6491177A"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8</w:t>
      </w:r>
    </w:p>
    <w:p w14:paraId="2D3E9969" w14:textId="77777777" w:rsidR="00AE38E0" w:rsidRDefault="00AE38E0" w:rsidP="00AE38E0">
      <w:pPr>
        <w:spacing w:before="60" w:after="60" w:line="360" w:lineRule="auto"/>
        <w:jc w:val="both"/>
        <w:rPr>
          <w:rFonts w:ascii="Times New Roman" w:hAnsi="Times New Roman" w:cs="Times New Roman"/>
          <w:color w:val="000000" w:themeColor="text1"/>
          <w:sz w:val="24"/>
          <w:szCs w:val="24"/>
          <w:lang w:val="nl-NL"/>
        </w:rPr>
      </w:pPr>
      <w:r>
        <w:rPr>
          <w:rFonts w:ascii="Times New Roman" w:hAnsi="Times New Roman" w:cs="Times New Roman"/>
          <w:color w:val="000000" w:themeColor="text1"/>
          <w:sz w:val="24"/>
          <w:szCs w:val="24"/>
          <w:lang w:val="nl-NL"/>
        </w:rPr>
        <w:t>Mẹ chọn đi chùa vào ngày mồng 9</w:t>
      </w:r>
    </w:p>
    <w:p w14:paraId="4003B3F7" w14:textId="7902A0EB" w:rsidR="00AE38E0" w:rsidRPr="00335BB2" w:rsidRDefault="00AE38E0" w:rsidP="002D750C">
      <w:pPr>
        <w:spacing w:before="60" w:after="60" w:line="360" w:lineRule="auto"/>
        <w:jc w:val="both"/>
        <w:rPr>
          <w:rFonts w:ascii="Times New Roman" w:hAnsi="Times New Roman" w:cs="Times New Roman"/>
          <w:position w:val="-6"/>
          <w:sz w:val="24"/>
          <w:szCs w:val="24"/>
          <w:lang w:val="nl-NL"/>
        </w:rPr>
      </w:pPr>
      <w:r w:rsidRPr="00E92B1E">
        <w:rPr>
          <w:rFonts w:ascii="Times New Roman" w:hAnsi="Times New Roman" w:cs="Times New Roman"/>
          <w:position w:val="-6"/>
          <w:sz w:val="24"/>
          <w:szCs w:val="24"/>
        </w:rPr>
        <w:object w:dxaOrig="300" w:dyaOrig="240" w14:anchorId="5C01D377">
          <v:shape id="_x0000_i1048" type="#_x0000_t75" style="width:15pt;height:12pt" o:ole="">
            <v:imagedata r:id="rId39" o:title=""/>
          </v:shape>
          <o:OLEObject Type="Embed" ProgID="Equation.DSMT4" ShapeID="_x0000_i1048" DrawAspect="Content" ObjectID="_1750081583" r:id="rId47"/>
        </w:object>
      </w:r>
      <w:r w:rsidR="00335BB2" w:rsidRPr="00335BB2">
        <w:rPr>
          <w:rFonts w:ascii="Times New Roman" w:hAnsi="Times New Roman" w:cs="Times New Roman"/>
          <w:position w:val="-6"/>
          <w:sz w:val="24"/>
          <w:szCs w:val="24"/>
          <w:lang w:val="nl-NL"/>
        </w:rPr>
        <w:t xml:space="preserve"> Mẹ có thể đi chùa vào ngày mồng 1 của tháng</w:t>
      </w:r>
    </w:p>
    <w:p w14:paraId="09757EE9" w14:textId="76767A5B" w:rsidR="00AE38E0" w:rsidRPr="00E92B1E" w:rsidRDefault="00AE38E0" w:rsidP="002D750C">
      <w:pPr>
        <w:spacing w:before="60" w:after="60" w:line="360" w:lineRule="auto"/>
        <w:jc w:val="both"/>
        <w:rPr>
          <w:rFonts w:ascii="Times New Roman" w:hAnsi="Times New Roman" w:cs="Times New Roman"/>
          <w:color w:val="000000" w:themeColor="text1"/>
          <w:sz w:val="24"/>
          <w:szCs w:val="24"/>
          <w:lang w:val="nl-NL"/>
        </w:rPr>
      </w:pPr>
      <w:r w:rsidRPr="00E92B1E">
        <w:rPr>
          <w:rFonts w:ascii="Times New Roman" w:hAnsi="Times New Roman" w:cs="Times New Roman"/>
          <w:position w:val="-6"/>
          <w:sz w:val="24"/>
          <w:szCs w:val="24"/>
        </w:rPr>
        <w:object w:dxaOrig="300" w:dyaOrig="240" w14:anchorId="383B7D34">
          <v:shape id="_x0000_i1049" type="#_x0000_t75" style="width:15pt;height:12pt" o:ole="">
            <v:imagedata r:id="rId39" o:title=""/>
          </v:shape>
          <o:OLEObject Type="Embed" ProgID="Equation.DSMT4" ShapeID="_x0000_i1049" DrawAspect="Content" ObjectID="_1750081584" r:id="rId48"/>
        </w:object>
      </w:r>
      <w:r w:rsidR="00335BB2" w:rsidRPr="00335BB2">
        <w:rPr>
          <w:lang w:val="nl-NL"/>
        </w:rPr>
        <w:t xml:space="preserve">   </w:t>
      </w:r>
      <w:r w:rsidR="00335BB2" w:rsidRPr="00335BB2">
        <w:rPr>
          <w:rFonts w:ascii="Times New Roman" w:hAnsi="Times New Roman" w:cs="Times New Roman"/>
          <w:position w:val="-6"/>
          <w:sz w:val="24"/>
          <w:szCs w:val="24"/>
          <w:lang w:val="nl-NL"/>
        </w:rPr>
        <w:t>xảy ra sự kiện “Mẹ đi chùa vào ngày đầu tiên của tháng”</w:t>
      </w:r>
    </w:p>
    <w:sectPr w:rsidR="00AE38E0" w:rsidRPr="00E92B1E" w:rsidSect="00241C11">
      <w:headerReference w:type="default" r:id="rId49"/>
      <w:footerReference w:type="default" r:id="rId50"/>
      <w:pgSz w:w="11906" w:h="16838" w:code="9"/>
      <w:pgMar w:top="567" w:right="851" w:bottom="567" w:left="1134" w:header="450" w:footer="27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30D4F9" w14:textId="77777777" w:rsidR="004628B5" w:rsidRDefault="004628B5" w:rsidP="00074DEC">
      <w:pPr>
        <w:spacing w:after="0" w:line="240" w:lineRule="auto"/>
      </w:pPr>
      <w:r>
        <w:separator/>
      </w:r>
    </w:p>
  </w:endnote>
  <w:endnote w:type="continuationSeparator" w:id="0">
    <w:p w14:paraId="0CD44CD2" w14:textId="77777777" w:rsidR="004628B5" w:rsidRDefault="004628B5"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C30656" w14:textId="7A43E9D8" w:rsidR="0001525A" w:rsidRDefault="0001525A">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4628B5">
      <w:rPr>
        <w:caps/>
        <w:noProof/>
        <w:color w:val="4F81BD" w:themeColor="accent1"/>
      </w:rPr>
      <w:t>1</w:t>
    </w:r>
    <w:r>
      <w:rPr>
        <w:caps/>
        <w:noProof/>
        <w:color w:val="4F81BD" w:themeColor="accent1"/>
      </w:rPr>
      <w:fldChar w:fldCharType="end"/>
    </w:r>
  </w:p>
  <w:p w14:paraId="4A2B1B00" w14:textId="236945FA" w:rsidR="00241C11" w:rsidRPr="007467D5" w:rsidRDefault="00241C11" w:rsidP="00241C11">
    <w:pPr>
      <w:tabs>
        <w:tab w:val="center" w:pos="4680"/>
        <w:tab w:val="right" w:pos="9360"/>
      </w:tabs>
      <w:spacing w:after="0" w:line="240" w:lineRule="auto"/>
      <w:rPr>
        <w:rFonts w:ascii="Calibri" w:eastAsia="Calibri" w:hAnsi="Calibri" w:cs="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F9EB8E" w14:textId="77777777" w:rsidR="004628B5" w:rsidRDefault="004628B5" w:rsidP="00074DEC">
      <w:pPr>
        <w:spacing w:after="0" w:line="240" w:lineRule="auto"/>
      </w:pPr>
      <w:r>
        <w:separator/>
      </w:r>
    </w:p>
  </w:footnote>
  <w:footnote w:type="continuationSeparator" w:id="0">
    <w:p w14:paraId="7565CA9D" w14:textId="77777777" w:rsidR="004628B5" w:rsidRDefault="004628B5"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203181" w14:textId="7D07A551" w:rsidR="00241C11" w:rsidRPr="0001014F" w:rsidRDefault="0001525A" w:rsidP="00241C11">
    <w:pPr>
      <w:pStyle w:val="Header"/>
      <w:jc w:val="center"/>
    </w:pPr>
    <w:r>
      <w:rPr>
        <w:noProof/>
      </w:rPr>
      <mc:AlternateContent>
        <mc:Choice Requires="wps">
          <w:drawing>
            <wp:anchor distT="0" distB="0" distL="114300" distR="114300" simplePos="0" relativeHeight="251660288" behindDoc="0" locked="0" layoutInCell="0" allowOverlap="1" wp14:anchorId="295E04AC" wp14:editId="16E5F1DC">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A915A" w14:textId="13ECE837" w:rsidR="0001525A" w:rsidRDefault="0001525A">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295E04AC"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7F5A915A" w14:textId="13ECE837" w:rsidR="0001525A" w:rsidRDefault="0001525A">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0E7C4151" wp14:editId="4FE28356">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6E61B739" w14:textId="50229238" w:rsidR="0001525A" w:rsidRDefault="0001525A">
                          <w:pPr>
                            <w:spacing w:after="0" w:line="240" w:lineRule="auto"/>
                            <w:jc w:val="right"/>
                            <w:rPr>
                              <w:color w:val="FFFFFF" w:themeColor="background1"/>
                            </w:rPr>
                          </w:pPr>
                          <w:r>
                            <w:fldChar w:fldCharType="begin"/>
                          </w:r>
                          <w:r>
                            <w:instrText xml:space="preserve"> PAGE   \* MERGEFORMAT </w:instrText>
                          </w:r>
                          <w:r>
                            <w:fldChar w:fldCharType="separate"/>
                          </w:r>
                          <w:r w:rsidR="004628B5" w:rsidRPr="004628B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0E7C4151"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6E61B739" w14:textId="50229238" w:rsidR="0001525A" w:rsidRDefault="0001525A">
                    <w:pPr>
                      <w:spacing w:after="0" w:line="240" w:lineRule="auto"/>
                      <w:jc w:val="right"/>
                      <w:rPr>
                        <w:color w:val="FFFFFF" w:themeColor="background1"/>
                      </w:rPr>
                    </w:pPr>
                    <w:r>
                      <w:fldChar w:fldCharType="begin"/>
                    </w:r>
                    <w:r>
                      <w:instrText xml:space="preserve"> PAGE   \* MERGEFORMAT </w:instrText>
                    </w:r>
                    <w:r>
                      <w:fldChar w:fldCharType="separate"/>
                    </w:r>
                    <w:r w:rsidR="004628B5" w:rsidRPr="004628B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BD234F"/>
    <w:multiLevelType w:val="hybridMultilevel"/>
    <w:tmpl w:val="9C7EFE38"/>
    <w:lvl w:ilvl="0" w:tplc="049AEBE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2023FF"/>
    <w:multiLevelType w:val="hybridMultilevel"/>
    <w:tmpl w:val="6BECB9C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F874E44"/>
    <w:multiLevelType w:val="hybridMultilevel"/>
    <w:tmpl w:val="F856AAAA"/>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6DE653B"/>
    <w:multiLevelType w:val="hybridMultilevel"/>
    <w:tmpl w:val="C380866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A765616"/>
    <w:multiLevelType w:val="hybridMultilevel"/>
    <w:tmpl w:val="FA040430"/>
    <w:lvl w:ilvl="0" w:tplc="63702A9C">
      <w:numFmt w:val="bullet"/>
      <w:lvlText w:val="-"/>
      <w:lvlJc w:val="left"/>
      <w:pPr>
        <w:ind w:left="927"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E0A15E0"/>
    <w:multiLevelType w:val="hybridMultilevel"/>
    <w:tmpl w:val="648A76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02309DF"/>
    <w:multiLevelType w:val="hybridMultilevel"/>
    <w:tmpl w:val="71E0FADA"/>
    <w:lvl w:ilvl="0" w:tplc="F4B0B752">
      <w:start w:val="1"/>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20841CCB"/>
    <w:multiLevelType w:val="hybridMultilevel"/>
    <w:tmpl w:val="A4B64390"/>
    <w:lvl w:ilvl="0" w:tplc="FAE482A0">
      <w:start w:val="1"/>
      <w:numFmt w:val="lowerLetter"/>
      <w:lvlText w:val="%1)"/>
      <w:lvlJc w:val="left"/>
      <w:pPr>
        <w:ind w:left="360" w:hanging="360"/>
      </w:pPr>
      <w:rPr>
        <w:rFonts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17A0489"/>
    <w:multiLevelType w:val="hybridMultilevel"/>
    <w:tmpl w:val="4934C7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1F27952"/>
    <w:multiLevelType w:val="hybridMultilevel"/>
    <w:tmpl w:val="648A76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3680000"/>
    <w:multiLevelType w:val="hybridMultilevel"/>
    <w:tmpl w:val="2B222842"/>
    <w:lvl w:ilvl="0" w:tplc="0A5E1B3C">
      <w:start w:val="1"/>
      <w:numFmt w:val="bullet"/>
      <w:lvlText w:val=""/>
      <w:lvlJc w:val="left"/>
      <w:pPr>
        <w:ind w:left="644"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15:restartNumberingAfterBreak="0">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9862FA"/>
    <w:multiLevelType w:val="hybridMultilevel"/>
    <w:tmpl w:val="C21C2F6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871FDF"/>
    <w:multiLevelType w:val="hybridMultilevel"/>
    <w:tmpl w:val="77A8EA46"/>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4" w15:restartNumberingAfterBreak="0">
    <w:nsid w:val="35F42330"/>
    <w:multiLevelType w:val="hybridMultilevel"/>
    <w:tmpl w:val="2D78C2FC"/>
    <w:lvl w:ilvl="0" w:tplc="BFBAD70A">
      <w:start w:val="1"/>
      <w:numFmt w:val="low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72A049A"/>
    <w:multiLevelType w:val="hybridMultilevel"/>
    <w:tmpl w:val="4D2CEE6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37359F4"/>
    <w:multiLevelType w:val="hybridMultilevel"/>
    <w:tmpl w:val="EA88FC92"/>
    <w:lvl w:ilvl="0" w:tplc="04090017">
      <w:start w:val="1"/>
      <w:numFmt w:val="lowerLetter"/>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187541"/>
    <w:multiLevelType w:val="hybridMultilevel"/>
    <w:tmpl w:val="52AA9AB4"/>
    <w:lvl w:ilvl="0" w:tplc="4EFECF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3BF0CED"/>
    <w:multiLevelType w:val="hybridMultilevel"/>
    <w:tmpl w:val="28A8080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58020D83"/>
    <w:multiLevelType w:val="hybridMultilevel"/>
    <w:tmpl w:val="D6A618BC"/>
    <w:lvl w:ilvl="0" w:tplc="EAD44F4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AA408BE"/>
    <w:multiLevelType w:val="hybridMultilevel"/>
    <w:tmpl w:val="C1928CD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5DBC3C38"/>
    <w:multiLevelType w:val="hybridMultilevel"/>
    <w:tmpl w:val="C020384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5F1B552B"/>
    <w:multiLevelType w:val="hybridMultilevel"/>
    <w:tmpl w:val="157EF2FA"/>
    <w:lvl w:ilvl="0" w:tplc="D8386A72">
      <w:start w:val="1"/>
      <w:numFmt w:val="upperRoman"/>
      <w:lvlText w:val="%1."/>
      <w:lvlJc w:val="left"/>
      <w:pPr>
        <w:ind w:left="1080" w:hanging="720"/>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8C23489"/>
    <w:multiLevelType w:val="hybridMultilevel"/>
    <w:tmpl w:val="5094D5FA"/>
    <w:lvl w:ilvl="0" w:tplc="E8F23268">
      <w:start w:val="20"/>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6D593860"/>
    <w:multiLevelType w:val="hybridMultilevel"/>
    <w:tmpl w:val="21309CF6"/>
    <w:lvl w:ilvl="0" w:tplc="7582991A">
      <w:start w:val="1"/>
      <w:numFmt w:val="bullet"/>
      <w:lvlText w:val=""/>
      <w:lvlJc w:val="left"/>
      <w:pPr>
        <w:ind w:left="720" w:hanging="360"/>
      </w:pPr>
      <w:rPr>
        <w:rFonts w:ascii="Wingdings" w:eastAsiaTheme="minorHAnsi"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7663141E"/>
    <w:multiLevelType w:val="hybridMultilevel"/>
    <w:tmpl w:val="FE14F95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695BD1"/>
    <w:multiLevelType w:val="hybridMultilevel"/>
    <w:tmpl w:val="646630D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1"/>
  </w:num>
  <w:num w:numId="2">
    <w:abstractNumId w:val="0"/>
  </w:num>
  <w:num w:numId="3">
    <w:abstractNumId w:val="25"/>
  </w:num>
  <w:num w:numId="4">
    <w:abstractNumId w:val="8"/>
  </w:num>
  <w:num w:numId="5">
    <w:abstractNumId w:val="17"/>
  </w:num>
  <w:num w:numId="6">
    <w:abstractNumId w:val="19"/>
  </w:num>
  <w:num w:numId="7">
    <w:abstractNumId w:val="7"/>
  </w:num>
  <w:num w:numId="8">
    <w:abstractNumId w:val="16"/>
  </w:num>
  <w:num w:numId="9">
    <w:abstractNumId w:val="1"/>
  </w:num>
  <w:num w:numId="10">
    <w:abstractNumId w:val="12"/>
  </w:num>
  <w:num w:numId="11">
    <w:abstractNumId w:val="14"/>
  </w:num>
  <w:num w:numId="12">
    <w:abstractNumId w:val="4"/>
  </w:num>
  <w:num w:numId="13">
    <w:abstractNumId w:val="10"/>
  </w:num>
  <w:num w:numId="14">
    <w:abstractNumId w:val="24"/>
  </w:num>
  <w:num w:numId="15">
    <w:abstractNumId w:val="6"/>
  </w:num>
  <w:num w:numId="16">
    <w:abstractNumId w:val="26"/>
  </w:num>
  <w:num w:numId="17">
    <w:abstractNumId w:val="2"/>
  </w:num>
  <w:num w:numId="18">
    <w:abstractNumId w:val="20"/>
  </w:num>
  <w:num w:numId="19">
    <w:abstractNumId w:val="21"/>
  </w:num>
  <w:num w:numId="20">
    <w:abstractNumId w:val="13"/>
  </w:num>
  <w:num w:numId="21">
    <w:abstractNumId w:val="22"/>
  </w:num>
  <w:num w:numId="22">
    <w:abstractNumId w:val="23"/>
  </w:num>
  <w:num w:numId="23">
    <w:abstractNumId w:val="5"/>
  </w:num>
  <w:num w:numId="24">
    <w:abstractNumId w:val="15"/>
  </w:num>
  <w:num w:numId="25">
    <w:abstractNumId w:val="18"/>
  </w:num>
  <w:num w:numId="26">
    <w:abstractNumId w:val="9"/>
  </w:num>
  <w:num w:numId="27">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2704"/>
    <w:rsid w:val="00004972"/>
    <w:rsid w:val="000078B6"/>
    <w:rsid w:val="0001012A"/>
    <w:rsid w:val="000104BA"/>
    <w:rsid w:val="00011C26"/>
    <w:rsid w:val="000124F6"/>
    <w:rsid w:val="00013CF3"/>
    <w:rsid w:val="0001525A"/>
    <w:rsid w:val="00015815"/>
    <w:rsid w:val="000179F8"/>
    <w:rsid w:val="00021348"/>
    <w:rsid w:val="000235CD"/>
    <w:rsid w:val="00025B93"/>
    <w:rsid w:val="000272C0"/>
    <w:rsid w:val="0002767C"/>
    <w:rsid w:val="00030C1E"/>
    <w:rsid w:val="000333D7"/>
    <w:rsid w:val="000338BD"/>
    <w:rsid w:val="00033978"/>
    <w:rsid w:val="00034A6A"/>
    <w:rsid w:val="00035B83"/>
    <w:rsid w:val="00036F70"/>
    <w:rsid w:val="00037017"/>
    <w:rsid w:val="00040299"/>
    <w:rsid w:val="00040D0C"/>
    <w:rsid w:val="00041F33"/>
    <w:rsid w:val="000421D1"/>
    <w:rsid w:val="00042271"/>
    <w:rsid w:val="00044BE3"/>
    <w:rsid w:val="00044C39"/>
    <w:rsid w:val="00051092"/>
    <w:rsid w:val="00053515"/>
    <w:rsid w:val="00053E08"/>
    <w:rsid w:val="00057F2B"/>
    <w:rsid w:val="00057FA6"/>
    <w:rsid w:val="000609DA"/>
    <w:rsid w:val="000617EA"/>
    <w:rsid w:val="00061959"/>
    <w:rsid w:val="0006326B"/>
    <w:rsid w:val="0006333F"/>
    <w:rsid w:val="00064895"/>
    <w:rsid w:val="000648BF"/>
    <w:rsid w:val="00064D80"/>
    <w:rsid w:val="00064E66"/>
    <w:rsid w:val="00065329"/>
    <w:rsid w:val="0006546A"/>
    <w:rsid w:val="000654E1"/>
    <w:rsid w:val="00067B4C"/>
    <w:rsid w:val="00072A48"/>
    <w:rsid w:val="00074DEC"/>
    <w:rsid w:val="000764EC"/>
    <w:rsid w:val="0007680E"/>
    <w:rsid w:val="00077062"/>
    <w:rsid w:val="000823DA"/>
    <w:rsid w:val="000833FB"/>
    <w:rsid w:val="00083EED"/>
    <w:rsid w:val="00084EDB"/>
    <w:rsid w:val="00086121"/>
    <w:rsid w:val="00087F6A"/>
    <w:rsid w:val="000919F8"/>
    <w:rsid w:val="00092EAE"/>
    <w:rsid w:val="00092F40"/>
    <w:rsid w:val="000930CE"/>
    <w:rsid w:val="00096BC0"/>
    <w:rsid w:val="00096DCC"/>
    <w:rsid w:val="000A0B18"/>
    <w:rsid w:val="000A2304"/>
    <w:rsid w:val="000A56BE"/>
    <w:rsid w:val="000A5DB5"/>
    <w:rsid w:val="000A7F61"/>
    <w:rsid w:val="000B1AAB"/>
    <w:rsid w:val="000C16EB"/>
    <w:rsid w:val="000C36F7"/>
    <w:rsid w:val="000C3EB6"/>
    <w:rsid w:val="000C550C"/>
    <w:rsid w:val="000C7CE9"/>
    <w:rsid w:val="000D077E"/>
    <w:rsid w:val="000D1018"/>
    <w:rsid w:val="000D184A"/>
    <w:rsid w:val="000D3AFD"/>
    <w:rsid w:val="000D4BBA"/>
    <w:rsid w:val="000D56D2"/>
    <w:rsid w:val="000D7675"/>
    <w:rsid w:val="000D7767"/>
    <w:rsid w:val="000D7FAC"/>
    <w:rsid w:val="000E42B1"/>
    <w:rsid w:val="000F495F"/>
    <w:rsid w:val="000F5C1B"/>
    <w:rsid w:val="000F5CC4"/>
    <w:rsid w:val="00100E18"/>
    <w:rsid w:val="00104A92"/>
    <w:rsid w:val="001066DE"/>
    <w:rsid w:val="0010688D"/>
    <w:rsid w:val="0010786C"/>
    <w:rsid w:val="00112457"/>
    <w:rsid w:val="001164C6"/>
    <w:rsid w:val="00117A8C"/>
    <w:rsid w:val="001202AA"/>
    <w:rsid w:val="00121F05"/>
    <w:rsid w:val="00122345"/>
    <w:rsid w:val="001228AA"/>
    <w:rsid w:val="00124888"/>
    <w:rsid w:val="00125517"/>
    <w:rsid w:val="00127D27"/>
    <w:rsid w:val="00130CC8"/>
    <w:rsid w:val="00131C32"/>
    <w:rsid w:val="00132D0B"/>
    <w:rsid w:val="00132D76"/>
    <w:rsid w:val="00134973"/>
    <w:rsid w:val="001365EE"/>
    <w:rsid w:val="00136D14"/>
    <w:rsid w:val="001374B9"/>
    <w:rsid w:val="001406E6"/>
    <w:rsid w:val="001426FE"/>
    <w:rsid w:val="0014594A"/>
    <w:rsid w:val="00146186"/>
    <w:rsid w:val="00150869"/>
    <w:rsid w:val="001514D4"/>
    <w:rsid w:val="00151A4B"/>
    <w:rsid w:val="00152779"/>
    <w:rsid w:val="00152D40"/>
    <w:rsid w:val="00153110"/>
    <w:rsid w:val="001535FE"/>
    <w:rsid w:val="00154536"/>
    <w:rsid w:val="0015473E"/>
    <w:rsid w:val="00157FB5"/>
    <w:rsid w:val="001670CB"/>
    <w:rsid w:val="00174CDA"/>
    <w:rsid w:val="00174E92"/>
    <w:rsid w:val="001763BC"/>
    <w:rsid w:val="0017671A"/>
    <w:rsid w:val="00180974"/>
    <w:rsid w:val="00181F02"/>
    <w:rsid w:val="0018446C"/>
    <w:rsid w:val="00185A56"/>
    <w:rsid w:val="00185E08"/>
    <w:rsid w:val="00186BAB"/>
    <w:rsid w:val="00186E21"/>
    <w:rsid w:val="00186EF6"/>
    <w:rsid w:val="0018748F"/>
    <w:rsid w:val="00190C95"/>
    <w:rsid w:val="00193B2F"/>
    <w:rsid w:val="001944BC"/>
    <w:rsid w:val="001958E4"/>
    <w:rsid w:val="001965E3"/>
    <w:rsid w:val="001974B1"/>
    <w:rsid w:val="00197874"/>
    <w:rsid w:val="001A0443"/>
    <w:rsid w:val="001A3096"/>
    <w:rsid w:val="001A4EA0"/>
    <w:rsid w:val="001A5B06"/>
    <w:rsid w:val="001B0D3D"/>
    <w:rsid w:val="001B4E3B"/>
    <w:rsid w:val="001B7547"/>
    <w:rsid w:val="001B7FDD"/>
    <w:rsid w:val="001C1746"/>
    <w:rsid w:val="001C26F3"/>
    <w:rsid w:val="001C2A8D"/>
    <w:rsid w:val="001C336F"/>
    <w:rsid w:val="001C35A3"/>
    <w:rsid w:val="001C3E62"/>
    <w:rsid w:val="001C4DA8"/>
    <w:rsid w:val="001C5EF4"/>
    <w:rsid w:val="001C79BC"/>
    <w:rsid w:val="001C7C27"/>
    <w:rsid w:val="001D4CD3"/>
    <w:rsid w:val="001E1B8D"/>
    <w:rsid w:val="001E217A"/>
    <w:rsid w:val="001E3601"/>
    <w:rsid w:val="001E44AA"/>
    <w:rsid w:val="001E44DA"/>
    <w:rsid w:val="001E51C4"/>
    <w:rsid w:val="001E5495"/>
    <w:rsid w:val="001E5CB5"/>
    <w:rsid w:val="001E5E8E"/>
    <w:rsid w:val="001E6C64"/>
    <w:rsid w:val="001E7165"/>
    <w:rsid w:val="001F136A"/>
    <w:rsid w:val="001F475B"/>
    <w:rsid w:val="00200E24"/>
    <w:rsid w:val="0020369D"/>
    <w:rsid w:val="002046C3"/>
    <w:rsid w:val="0020563C"/>
    <w:rsid w:val="00206D90"/>
    <w:rsid w:val="002109DB"/>
    <w:rsid w:val="002117EB"/>
    <w:rsid w:val="0021199A"/>
    <w:rsid w:val="00212F2A"/>
    <w:rsid w:val="00215FE3"/>
    <w:rsid w:val="00217F29"/>
    <w:rsid w:val="002208CC"/>
    <w:rsid w:val="00220F1C"/>
    <w:rsid w:val="00223803"/>
    <w:rsid w:val="00227401"/>
    <w:rsid w:val="00227CA0"/>
    <w:rsid w:val="002310FF"/>
    <w:rsid w:val="00231BC7"/>
    <w:rsid w:val="00233E40"/>
    <w:rsid w:val="0023585A"/>
    <w:rsid w:val="00241C11"/>
    <w:rsid w:val="0024663B"/>
    <w:rsid w:val="0024790B"/>
    <w:rsid w:val="00250993"/>
    <w:rsid w:val="002544C3"/>
    <w:rsid w:val="00254846"/>
    <w:rsid w:val="00254A5B"/>
    <w:rsid w:val="00255AA4"/>
    <w:rsid w:val="00255D75"/>
    <w:rsid w:val="00256A8E"/>
    <w:rsid w:val="00256F26"/>
    <w:rsid w:val="00257C04"/>
    <w:rsid w:val="00261DC7"/>
    <w:rsid w:val="0026644A"/>
    <w:rsid w:val="00266B65"/>
    <w:rsid w:val="0026724E"/>
    <w:rsid w:val="00267664"/>
    <w:rsid w:val="00267B19"/>
    <w:rsid w:val="00267E93"/>
    <w:rsid w:val="00271C21"/>
    <w:rsid w:val="00274352"/>
    <w:rsid w:val="00274F3D"/>
    <w:rsid w:val="00275432"/>
    <w:rsid w:val="00275F35"/>
    <w:rsid w:val="00281125"/>
    <w:rsid w:val="00281560"/>
    <w:rsid w:val="002821B0"/>
    <w:rsid w:val="0028302A"/>
    <w:rsid w:val="00284FD2"/>
    <w:rsid w:val="00285A62"/>
    <w:rsid w:val="00286954"/>
    <w:rsid w:val="00286BD9"/>
    <w:rsid w:val="0029485A"/>
    <w:rsid w:val="0029491E"/>
    <w:rsid w:val="002A1B3E"/>
    <w:rsid w:val="002A3305"/>
    <w:rsid w:val="002A4D23"/>
    <w:rsid w:val="002A55A8"/>
    <w:rsid w:val="002A6B48"/>
    <w:rsid w:val="002B282C"/>
    <w:rsid w:val="002B2B0A"/>
    <w:rsid w:val="002B6BE6"/>
    <w:rsid w:val="002B7735"/>
    <w:rsid w:val="002C36E1"/>
    <w:rsid w:val="002D036F"/>
    <w:rsid w:val="002D0725"/>
    <w:rsid w:val="002D2449"/>
    <w:rsid w:val="002D3746"/>
    <w:rsid w:val="002D3769"/>
    <w:rsid w:val="002D6176"/>
    <w:rsid w:val="002D6532"/>
    <w:rsid w:val="002D7469"/>
    <w:rsid w:val="002D750C"/>
    <w:rsid w:val="002D7AC3"/>
    <w:rsid w:val="002E0319"/>
    <w:rsid w:val="002E2198"/>
    <w:rsid w:val="002E22C6"/>
    <w:rsid w:val="002E2344"/>
    <w:rsid w:val="002E4C15"/>
    <w:rsid w:val="002E526F"/>
    <w:rsid w:val="002E58B4"/>
    <w:rsid w:val="002E7264"/>
    <w:rsid w:val="002E7B43"/>
    <w:rsid w:val="002F0E21"/>
    <w:rsid w:val="002F132A"/>
    <w:rsid w:val="002F2722"/>
    <w:rsid w:val="002F5497"/>
    <w:rsid w:val="002F57D0"/>
    <w:rsid w:val="002F5B3D"/>
    <w:rsid w:val="003002CA"/>
    <w:rsid w:val="00303323"/>
    <w:rsid w:val="00304005"/>
    <w:rsid w:val="00305DAB"/>
    <w:rsid w:val="00305DBE"/>
    <w:rsid w:val="003060EF"/>
    <w:rsid w:val="0031041E"/>
    <w:rsid w:val="00310E9A"/>
    <w:rsid w:val="003112FB"/>
    <w:rsid w:val="003135EE"/>
    <w:rsid w:val="003140FA"/>
    <w:rsid w:val="00315076"/>
    <w:rsid w:val="0031532D"/>
    <w:rsid w:val="00317487"/>
    <w:rsid w:val="003233EF"/>
    <w:rsid w:val="0032343A"/>
    <w:rsid w:val="00323D7A"/>
    <w:rsid w:val="003240C3"/>
    <w:rsid w:val="00324969"/>
    <w:rsid w:val="00324BAB"/>
    <w:rsid w:val="003257DC"/>
    <w:rsid w:val="0032581B"/>
    <w:rsid w:val="00325ED9"/>
    <w:rsid w:val="00331678"/>
    <w:rsid w:val="00335BB2"/>
    <w:rsid w:val="003379AE"/>
    <w:rsid w:val="003411C7"/>
    <w:rsid w:val="00342992"/>
    <w:rsid w:val="00344DA6"/>
    <w:rsid w:val="0035186F"/>
    <w:rsid w:val="003543D8"/>
    <w:rsid w:val="003545AE"/>
    <w:rsid w:val="00354980"/>
    <w:rsid w:val="00355814"/>
    <w:rsid w:val="00357AE2"/>
    <w:rsid w:val="00357C98"/>
    <w:rsid w:val="00360B3C"/>
    <w:rsid w:val="0036122C"/>
    <w:rsid w:val="00361AF3"/>
    <w:rsid w:val="003634C1"/>
    <w:rsid w:val="00366C89"/>
    <w:rsid w:val="00367A3C"/>
    <w:rsid w:val="003766E4"/>
    <w:rsid w:val="00384500"/>
    <w:rsid w:val="003846DE"/>
    <w:rsid w:val="00391D76"/>
    <w:rsid w:val="0039258F"/>
    <w:rsid w:val="003928BC"/>
    <w:rsid w:val="00392F8E"/>
    <w:rsid w:val="003947EE"/>
    <w:rsid w:val="003A3243"/>
    <w:rsid w:val="003A46E1"/>
    <w:rsid w:val="003A68E3"/>
    <w:rsid w:val="003A781D"/>
    <w:rsid w:val="003B181C"/>
    <w:rsid w:val="003B1B65"/>
    <w:rsid w:val="003B1EF3"/>
    <w:rsid w:val="003B53B0"/>
    <w:rsid w:val="003B5ABB"/>
    <w:rsid w:val="003B6723"/>
    <w:rsid w:val="003C0500"/>
    <w:rsid w:val="003C07E1"/>
    <w:rsid w:val="003C0EFB"/>
    <w:rsid w:val="003C13CE"/>
    <w:rsid w:val="003C32F1"/>
    <w:rsid w:val="003C464E"/>
    <w:rsid w:val="003C5C88"/>
    <w:rsid w:val="003C66AA"/>
    <w:rsid w:val="003C690D"/>
    <w:rsid w:val="003C7490"/>
    <w:rsid w:val="003C77E4"/>
    <w:rsid w:val="003C7C22"/>
    <w:rsid w:val="003D1797"/>
    <w:rsid w:val="003D1A99"/>
    <w:rsid w:val="003D588F"/>
    <w:rsid w:val="003D5E6A"/>
    <w:rsid w:val="003D5FE0"/>
    <w:rsid w:val="003D60BB"/>
    <w:rsid w:val="003E279D"/>
    <w:rsid w:val="003E6B39"/>
    <w:rsid w:val="003E6F5A"/>
    <w:rsid w:val="003F0588"/>
    <w:rsid w:val="003F0D9C"/>
    <w:rsid w:val="003F1633"/>
    <w:rsid w:val="003F3104"/>
    <w:rsid w:val="003F4E70"/>
    <w:rsid w:val="003F59E7"/>
    <w:rsid w:val="003F6759"/>
    <w:rsid w:val="003F677E"/>
    <w:rsid w:val="00400D36"/>
    <w:rsid w:val="00401A6D"/>
    <w:rsid w:val="00402739"/>
    <w:rsid w:val="004074C0"/>
    <w:rsid w:val="00407FF0"/>
    <w:rsid w:val="004136FE"/>
    <w:rsid w:val="0041389E"/>
    <w:rsid w:val="004147BE"/>
    <w:rsid w:val="0041493A"/>
    <w:rsid w:val="00415F32"/>
    <w:rsid w:val="00415F4E"/>
    <w:rsid w:val="00415F85"/>
    <w:rsid w:val="00415FC7"/>
    <w:rsid w:val="0041786B"/>
    <w:rsid w:val="00417BD8"/>
    <w:rsid w:val="0042075F"/>
    <w:rsid w:val="004210D3"/>
    <w:rsid w:val="00421B68"/>
    <w:rsid w:val="00435FFA"/>
    <w:rsid w:val="00441C27"/>
    <w:rsid w:val="0044369D"/>
    <w:rsid w:val="00443AC3"/>
    <w:rsid w:val="00446489"/>
    <w:rsid w:val="004476FF"/>
    <w:rsid w:val="00450974"/>
    <w:rsid w:val="00450A6A"/>
    <w:rsid w:val="00451445"/>
    <w:rsid w:val="004518C1"/>
    <w:rsid w:val="0045377C"/>
    <w:rsid w:val="00453F80"/>
    <w:rsid w:val="00455586"/>
    <w:rsid w:val="00455A7A"/>
    <w:rsid w:val="00456FF0"/>
    <w:rsid w:val="0045741E"/>
    <w:rsid w:val="004628B5"/>
    <w:rsid w:val="00462D39"/>
    <w:rsid w:val="00465600"/>
    <w:rsid w:val="00466778"/>
    <w:rsid w:val="00471BF8"/>
    <w:rsid w:val="004726AF"/>
    <w:rsid w:val="0047270F"/>
    <w:rsid w:val="00473B5D"/>
    <w:rsid w:val="00474591"/>
    <w:rsid w:val="00474C9B"/>
    <w:rsid w:val="00475292"/>
    <w:rsid w:val="00475937"/>
    <w:rsid w:val="00477CDD"/>
    <w:rsid w:val="00480B7E"/>
    <w:rsid w:val="00482729"/>
    <w:rsid w:val="00482F2B"/>
    <w:rsid w:val="00483509"/>
    <w:rsid w:val="004841E8"/>
    <w:rsid w:val="00484A58"/>
    <w:rsid w:val="0048562E"/>
    <w:rsid w:val="00486BD5"/>
    <w:rsid w:val="004874EA"/>
    <w:rsid w:val="00487E8C"/>
    <w:rsid w:val="0049045E"/>
    <w:rsid w:val="0049059D"/>
    <w:rsid w:val="004906CD"/>
    <w:rsid w:val="0049214B"/>
    <w:rsid w:val="00492857"/>
    <w:rsid w:val="00492F1F"/>
    <w:rsid w:val="004933D3"/>
    <w:rsid w:val="00494551"/>
    <w:rsid w:val="004975A4"/>
    <w:rsid w:val="004A23C4"/>
    <w:rsid w:val="004A3F38"/>
    <w:rsid w:val="004A49E1"/>
    <w:rsid w:val="004B2220"/>
    <w:rsid w:val="004B2553"/>
    <w:rsid w:val="004B255B"/>
    <w:rsid w:val="004B25E2"/>
    <w:rsid w:val="004B2891"/>
    <w:rsid w:val="004B31CC"/>
    <w:rsid w:val="004B3544"/>
    <w:rsid w:val="004B4E26"/>
    <w:rsid w:val="004B5445"/>
    <w:rsid w:val="004C02D0"/>
    <w:rsid w:val="004C07FC"/>
    <w:rsid w:val="004C1BD0"/>
    <w:rsid w:val="004C22E6"/>
    <w:rsid w:val="004C452C"/>
    <w:rsid w:val="004C478A"/>
    <w:rsid w:val="004C58E8"/>
    <w:rsid w:val="004C6047"/>
    <w:rsid w:val="004C6D5F"/>
    <w:rsid w:val="004D1CDC"/>
    <w:rsid w:val="004D2AED"/>
    <w:rsid w:val="004D2B56"/>
    <w:rsid w:val="004D39EB"/>
    <w:rsid w:val="004D618A"/>
    <w:rsid w:val="004D6400"/>
    <w:rsid w:val="004D6850"/>
    <w:rsid w:val="004E14FB"/>
    <w:rsid w:val="004E471C"/>
    <w:rsid w:val="004E678D"/>
    <w:rsid w:val="004F0A88"/>
    <w:rsid w:val="004F163E"/>
    <w:rsid w:val="004F3915"/>
    <w:rsid w:val="004F57A9"/>
    <w:rsid w:val="004F699E"/>
    <w:rsid w:val="00502868"/>
    <w:rsid w:val="00506773"/>
    <w:rsid w:val="00506EB1"/>
    <w:rsid w:val="0051571B"/>
    <w:rsid w:val="00517293"/>
    <w:rsid w:val="005200D5"/>
    <w:rsid w:val="005205C6"/>
    <w:rsid w:val="0052180E"/>
    <w:rsid w:val="00521EE2"/>
    <w:rsid w:val="00526EDB"/>
    <w:rsid w:val="0052797F"/>
    <w:rsid w:val="005301A2"/>
    <w:rsid w:val="00530499"/>
    <w:rsid w:val="00530D50"/>
    <w:rsid w:val="00531741"/>
    <w:rsid w:val="005320E7"/>
    <w:rsid w:val="00532E53"/>
    <w:rsid w:val="0053684A"/>
    <w:rsid w:val="00537B6A"/>
    <w:rsid w:val="005425C4"/>
    <w:rsid w:val="00543232"/>
    <w:rsid w:val="005445A1"/>
    <w:rsid w:val="00545418"/>
    <w:rsid w:val="005477CA"/>
    <w:rsid w:val="00547A17"/>
    <w:rsid w:val="00550012"/>
    <w:rsid w:val="005533F3"/>
    <w:rsid w:val="0055599B"/>
    <w:rsid w:val="00555EAB"/>
    <w:rsid w:val="00557656"/>
    <w:rsid w:val="0056095B"/>
    <w:rsid w:val="0056098F"/>
    <w:rsid w:val="00561289"/>
    <w:rsid w:val="0056389C"/>
    <w:rsid w:val="005659A7"/>
    <w:rsid w:val="005667EE"/>
    <w:rsid w:val="00566EFB"/>
    <w:rsid w:val="00570728"/>
    <w:rsid w:val="005707EB"/>
    <w:rsid w:val="00571B02"/>
    <w:rsid w:val="00573890"/>
    <w:rsid w:val="00573D1C"/>
    <w:rsid w:val="005748E1"/>
    <w:rsid w:val="00576321"/>
    <w:rsid w:val="00577C9C"/>
    <w:rsid w:val="0058063C"/>
    <w:rsid w:val="00581B1B"/>
    <w:rsid w:val="00581ECB"/>
    <w:rsid w:val="005821AE"/>
    <w:rsid w:val="00582D5F"/>
    <w:rsid w:val="00583BD2"/>
    <w:rsid w:val="005852CD"/>
    <w:rsid w:val="00585F91"/>
    <w:rsid w:val="0058716B"/>
    <w:rsid w:val="005875EE"/>
    <w:rsid w:val="0059274E"/>
    <w:rsid w:val="00596939"/>
    <w:rsid w:val="005976B2"/>
    <w:rsid w:val="005A27A1"/>
    <w:rsid w:val="005A38F6"/>
    <w:rsid w:val="005A48A2"/>
    <w:rsid w:val="005A67C8"/>
    <w:rsid w:val="005A74BE"/>
    <w:rsid w:val="005B00D6"/>
    <w:rsid w:val="005B0122"/>
    <w:rsid w:val="005B0325"/>
    <w:rsid w:val="005B07C7"/>
    <w:rsid w:val="005B3B38"/>
    <w:rsid w:val="005B4D2F"/>
    <w:rsid w:val="005B6C95"/>
    <w:rsid w:val="005C2CAE"/>
    <w:rsid w:val="005C2D1B"/>
    <w:rsid w:val="005C33B6"/>
    <w:rsid w:val="005C3EFA"/>
    <w:rsid w:val="005C4EA6"/>
    <w:rsid w:val="005C5625"/>
    <w:rsid w:val="005C66B2"/>
    <w:rsid w:val="005C7A19"/>
    <w:rsid w:val="005D034D"/>
    <w:rsid w:val="005D1A1A"/>
    <w:rsid w:val="005D59E9"/>
    <w:rsid w:val="005D62FC"/>
    <w:rsid w:val="005D75ED"/>
    <w:rsid w:val="005E2519"/>
    <w:rsid w:val="005F3EDD"/>
    <w:rsid w:val="005F5716"/>
    <w:rsid w:val="005F715C"/>
    <w:rsid w:val="005F79DE"/>
    <w:rsid w:val="00600090"/>
    <w:rsid w:val="006008E2"/>
    <w:rsid w:val="00601277"/>
    <w:rsid w:val="00603F17"/>
    <w:rsid w:val="00604A7A"/>
    <w:rsid w:val="006111BC"/>
    <w:rsid w:val="006144DE"/>
    <w:rsid w:val="0061692A"/>
    <w:rsid w:val="006213CE"/>
    <w:rsid w:val="00624D02"/>
    <w:rsid w:val="006253EF"/>
    <w:rsid w:val="0062706D"/>
    <w:rsid w:val="00627723"/>
    <w:rsid w:val="006278B1"/>
    <w:rsid w:val="00636224"/>
    <w:rsid w:val="00637C4D"/>
    <w:rsid w:val="00637D7B"/>
    <w:rsid w:val="006404E1"/>
    <w:rsid w:val="006435B3"/>
    <w:rsid w:val="0064678F"/>
    <w:rsid w:val="00647FD4"/>
    <w:rsid w:val="00650558"/>
    <w:rsid w:val="00652F12"/>
    <w:rsid w:val="006574AE"/>
    <w:rsid w:val="006601AA"/>
    <w:rsid w:val="00660F52"/>
    <w:rsid w:val="006626F9"/>
    <w:rsid w:val="006673F1"/>
    <w:rsid w:val="00667759"/>
    <w:rsid w:val="00670558"/>
    <w:rsid w:val="0067080B"/>
    <w:rsid w:val="00670DB2"/>
    <w:rsid w:val="0067232B"/>
    <w:rsid w:val="00672858"/>
    <w:rsid w:val="00672B03"/>
    <w:rsid w:val="00672BEE"/>
    <w:rsid w:val="00675EAB"/>
    <w:rsid w:val="006821BC"/>
    <w:rsid w:val="0068306E"/>
    <w:rsid w:val="00683761"/>
    <w:rsid w:val="00683B05"/>
    <w:rsid w:val="00685265"/>
    <w:rsid w:val="006853F1"/>
    <w:rsid w:val="0068653B"/>
    <w:rsid w:val="006866AD"/>
    <w:rsid w:val="00686F19"/>
    <w:rsid w:val="00691CB2"/>
    <w:rsid w:val="00691D4E"/>
    <w:rsid w:val="00694465"/>
    <w:rsid w:val="00694987"/>
    <w:rsid w:val="0069574D"/>
    <w:rsid w:val="00697E41"/>
    <w:rsid w:val="006A4744"/>
    <w:rsid w:val="006A4F77"/>
    <w:rsid w:val="006B0D2A"/>
    <w:rsid w:val="006B0FAF"/>
    <w:rsid w:val="006B1023"/>
    <w:rsid w:val="006B6123"/>
    <w:rsid w:val="006C016F"/>
    <w:rsid w:val="006C135A"/>
    <w:rsid w:val="006C166E"/>
    <w:rsid w:val="006C17C2"/>
    <w:rsid w:val="006C1C1D"/>
    <w:rsid w:val="006C2D56"/>
    <w:rsid w:val="006C3D51"/>
    <w:rsid w:val="006C482B"/>
    <w:rsid w:val="006D394F"/>
    <w:rsid w:val="006D4310"/>
    <w:rsid w:val="006D583F"/>
    <w:rsid w:val="006D65F4"/>
    <w:rsid w:val="006D7D1D"/>
    <w:rsid w:val="006E0356"/>
    <w:rsid w:val="006E2894"/>
    <w:rsid w:val="006E3241"/>
    <w:rsid w:val="006E4027"/>
    <w:rsid w:val="006E4C8F"/>
    <w:rsid w:val="006E531B"/>
    <w:rsid w:val="006E78CA"/>
    <w:rsid w:val="006F00D4"/>
    <w:rsid w:val="006F36ED"/>
    <w:rsid w:val="006F3D2A"/>
    <w:rsid w:val="006F5BE6"/>
    <w:rsid w:val="006F63ED"/>
    <w:rsid w:val="006F678B"/>
    <w:rsid w:val="006F733F"/>
    <w:rsid w:val="006F7E1E"/>
    <w:rsid w:val="007004AA"/>
    <w:rsid w:val="007016E3"/>
    <w:rsid w:val="0070178F"/>
    <w:rsid w:val="00702AB2"/>
    <w:rsid w:val="0070327D"/>
    <w:rsid w:val="00703EB8"/>
    <w:rsid w:val="00704571"/>
    <w:rsid w:val="00704585"/>
    <w:rsid w:val="00704A1B"/>
    <w:rsid w:val="007056E2"/>
    <w:rsid w:val="0070604A"/>
    <w:rsid w:val="0070733A"/>
    <w:rsid w:val="007111ED"/>
    <w:rsid w:val="00711696"/>
    <w:rsid w:val="00711EEA"/>
    <w:rsid w:val="00712473"/>
    <w:rsid w:val="00712A73"/>
    <w:rsid w:val="00714F4C"/>
    <w:rsid w:val="0071767B"/>
    <w:rsid w:val="00717F54"/>
    <w:rsid w:val="00721359"/>
    <w:rsid w:val="00722C2F"/>
    <w:rsid w:val="00723A4D"/>
    <w:rsid w:val="0072688C"/>
    <w:rsid w:val="00730AB5"/>
    <w:rsid w:val="007333B2"/>
    <w:rsid w:val="0074118E"/>
    <w:rsid w:val="00742F4D"/>
    <w:rsid w:val="00745098"/>
    <w:rsid w:val="00746E26"/>
    <w:rsid w:val="00752040"/>
    <w:rsid w:val="00753845"/>
    <w:rsid w:val="007538BC"/>
    <w:rsid w:val="0075706F"/>
    <w:rsid w:val="007601B5"/>
    <w:rsid w:val="00762491"/>
    <w:rsid w:val="0076384B"/>
    <w:rsid w:val="007644CD"/>
    <w:rsid w:val="007660CE"/>
    <w:rsid w:val="007746DA"/>
    <w:rsid w:val="00775158"/>
    <w:rsid w:val="007753E1"/>
    <w:rsid w:val="00780A86"/>
    <w:rsid w:val="00782497"/>
    <w:rsid w:val="00782C73"/>
    <w:rsid w:val="00783018"/>
    <w:rsid w:val="007833C6"/>
    <w:rsid w:val="00783F9D"/>
    <w:rsid w:val="007850E2"/>
    <w:rsid w:val="007854EF"/>
    <w:rsid w:val="00786611"/>
    <w:rsid w:val="00786DED"/>
    <w:rsid w:val="00794066"/>
    <w:rsid w:val="0079440F"/>
    <w:rsid w:val="007A1590"/>
    <w:rsid w:val="007A2D66"/>
    <w:rsid w:val="007B013B"/>
    <w:rsid w:val="007B065F"/>
    <w:rsid w:val="007B245D"/>
    <w:rsid w:val="007B3814"/>
    <w:rsid w:val="007B5BA8"/>
    <w:rsid w:val="007B7BF4"/>
    <w:rsid w:val="007C0FAF"/>
    <w:rsid w:val="007C1009"/>
    <w:rsid w:val="007C158F"/>
    <w:rsid w:val="007C36DD"/>
    <w:rsid w:val="007C5283"/>
    <w:rsid w:val="007C72CF"/>
    <w:rsid w:val="007D0004"/>
    <w:rsid w:val="007D2C51"/>
    <w:rsid w:val="007D2F5A"/>
    <w:rsid w:val="007D6EA5"/>
    <w:rsid w:val="007E1394"/>
    <w:rsid w:val="007E2D7F"/>
    <w:rsid w:val="007E43B2"/>
    <w:rsid w:val="007E62C5"/>
    <w:rsid w:val="007F4BDC"/>
    <w:rsid w:val="007F4DD5"/>
    <w:rsid w:val="007F4EDA"/>
    <w:rsid w:val="007F7BC8"/>
    <w:rsid w:val="0080073C"/>
    <w:rsid w:val="00801BDD"/>
    <w:rsid w:val="00802D00"/>
    <w:rsid w:val="00804C44"/>
    <w:rsid w:val="008052C7"/>
    <w:rsid w:val="00805A0F"/>
    <w:rsid w:val="00805B9C"/>
    <w:rsid w:val="00810E4E"/>
    <w:rsid w:val="008166E7"/>
    <w:rsid w:val="00820475"/>
    <w:rsid w:val="00827113"/>
    <w:rsid w:val="00827C1A"/>
    <w:rsid w:val="0083144C"/>
    <w:rsid w:val="00833F0A"/>
    <w:rsid w:val="00834974"/>
    <w:rsid w:val="00834B7C"/>
    <w:rsid w:val="00835B9B"/>
    <w:rsid w:val="00836E50"/>
    <w:rsid w:val="00840EDA"/>
    <w:rsid w:val="008514F2"/>
    <w:rsid w:val="00854F4C"/>
    <w:rsid w:val="0085606F"/>
    <w:rsid w:val="00860B2F"/>
    <w:rsid w:val="00862F88"/>
    <w:rsid w:val="00864296"/>
    <w:rsid w:val="0086440A"/>
    <w:rsid w:val="00865B14"/>
    <w:rsid w:val="0086609B"/>
    <w:rsid w:val="00866390"/>
    <w:rsid w:val="008664E8"/>
    <w:rsid w:val="00867279"/>
    <w:rsid w:val="008677C5"/>
    <w:rsid w:val="008678B7"/>
    <w:rsid w:val="008716D9"/>
    <w:rsid w:val="00871F7B"/>
    <w:rsid w:val="00873F0B"/>
    <w:rsid w:val="00876CD8"/>
    <w:rsid w:val="00876F00"/>
    <w:rsid w:val="00881990"/>
    <w:rsid w:val="00883489"/>
    <w:rsid w:val="008848E8"/>
    <w:rsid w:val="00885751"/>
    <w:rsid w:val="0088696B"/>
    <w:rsid w:val="00895CA8"/>
    <w:rsid w:val="008A10E3"/>
    <w:rsid w:val="008A1484"/>
    <w:rsid w:val="008A1CB1"/>
    <w:rsid w:val="008A38F5"/>
    <w:rsid w:val="008A60D2"/>
    <w:rsid w:val="008B3AC4"/>
    <w:rsid w:val="008B59AA"/>
    <w:rsid w:val="008B789E"/>
    <w:rsid w:val="008B7E69"/>
    <w:rsid w:val="008C2224"/>
    <w:rsid w:val="008C305E"/>
    <w:rsid w:val="008C4D7D"/>
    <w:rsid w:val="008C6221"/>
    <w:rsid w:val="008C6CD2"/>
    <w:rsid w:val="008C7F76"/>
    <w:rsid w:val="008D0114"/>
    <w:rsid w:val="008D14B1"/>
    <w:rsid w:val="008D2872"/>
    <w:rsid w:val="008D2AEC"/>
    <w:rsid w:val="008D39E5"/>
    <w:rsid w:val="008D46DC"/>
    <w:rsid w:val="008D5669"/>
    <w:rsid w:val="008E0AAC"/>
    <w:rsid w:val="008E26FC"/>
    <w:rsid w:val="008E2942"/>
    <w:rsid w:val="008E6606"/>
    <w:rsid w:val="008F00FD"/>
    <w:rsid w:val="008F4EE7"/>
    <w:rsid w:val="008F5C01"/>
    <w:rsid w:val="008F69EC"/>
    <w:rsid w:val="008F6AA4"/>
    <w:rsid w:val="008F6C09"/>
    <w:rsid w:val="008F6E3A"/>
    <w:rsid w:val="008F78F1"/>
    <w:rsid w:val="008F7A60"/>
    <w:rsid w:val="00902085"/>
    <w:rsid w:val="00902175"/>
    <w:rsid w:val="00903F4D"/>
    <w:rsid w:val="009046BF"/>
    <w:rsid w:val="00904C4C"/>
    <w:rsid w:val="009060AE"/>
    <w:rsid w:val="0090719C"/>
    <w:rsid w:val="00910DA5"/>
    <w:rsid w:val="00911DD0"/>
    <w:rsid w:val="009212EF"/>
    <w:rsid w:val="00921572"/>
    <w:rsid w:val="00921D90"/>
    <w:rsid w:val="00922443"/>
    <w:rsid w:val="00927EAA"/>
    <w:rsid w:val="00931154"/>
    <w:rsid w:val="00933A26"/>
    <w:rsid w:val="00936349"/>
    <w:rsid w:val="00937750"/>
    <w:rsid w:val="00940356"/>
    <w:rsid w:val="00941D06"/>
    <w:rsid w:val="00944172"/>
    <w:rsid w:val="00944DBE"/>
    <w:rsid w:val="00950D86"/>
    <w:rsid w:val="00952FC3"/>
    <w:rsid w:val="00955602"/>
    <w:rsid w:val="0095650B"/>
    <w:rsid w:val="0095770E"/>
    <w:rsid w:val="00960DC2"/>
    <w:rsid w:val="00963EA3"/>
    <w:rsid w:val="00964E5C"/>
    <w:rsid w:val="00966B91"/>
    <w:rsid w:val="00972C62"/>
    <w:rsid w:val="0097486B"/>
    <w:rsid w:val="00974C08"/>
    <w:rsid w:val="00975312"/>
    <w:rsid w:val="00976BBF"/>
    <w:rsid w:val="00976F63"/>
    <w:rsid w:val="009779F5"/>
    <w:rsid w:val="009819FD"/>
    <w:rsid w:val="00981A91"/>
    <w:rsid w:val="0098208E"/>
    <w:rsid w:val="009833E0"/>
    <w:rsid w:val="0098409C"/>
    <w:rsid w:val="009855C1"/>
    <w:rsid w:val="009917EB"/>
    <w:rsid w:val="00992D93"/>
    <w:rsid w:val="009975F6"/>
    <w:rsid w:val="00997D37"/>
    <w:rsid w:val="009A09AE"/>
    <w:rsid w:val="009A0E60"/>
    <w:rsid w:val="009A116A"/>
    <w:rsid w:val="009A1E1F"/>
    <w:rsid w:val="009A1F07"/>
    <w:rsid w:val="009A7372"/>
    <w:rsid w:val="009A7AE9"/>
    <w:rsid w:val="009B070F"/>
    <w:rsid w:val="009B1803"/>
    <w:rsid w:val="009B340F"/>
    <w:rsid w:val="009B3AC7"/>
    <w:rsid w:val="009B65EC"/>
    <w:rsid w:val="009C0332"/>
    <w:rsid w:val="009C05A1"/>
    <w:rsid w:val="009C067C"/>
    <w:rsid w:val="009C56A7"/>
    <w:rsid w:val="009C5700"/>
    <w:rsid w:val="009D0B6C"/>
    <w:rsid w:val="009D18DD"/>
    <w:rsid w:val="009D338D"/>
    <w:rsid w:val="009D3841"/>
    <w:rsid w:val="009D3AD8"/>
    <w:rsid w:val="009D3B1D"/>
    <w:rsid w:val="009D5994"/>
    <w:rsid w:val="009D5BAB"/>
    <w:rsid w:val="009E3D29"/>
    <w:rsid w:val="009E3D37"/>
    <w:rsid w:val="009E65E3"/>
    <w:rsid w:val="009F0021"/>
    <w:rsid w:val="009F06E5"/>
    <w:rsid w:val="009F0CE6"/>
    <w:rsid w:val="009F0D4B"/>
    <w:rsid w:val="009F1492"/>
    <w:rsid w:val="009F18BA"/>
    <w:rsid w:val="009F1A16"/>
    <w:rsid w:val="009F3676"/>
    <w:rsid w:val="009F3F7D"/>
    <w:rsid w:val="009F4231"/>
    <w:rsid w:val="009F69F0"/>
    <w:rsid w:val="00A01D58"/>
    <w:rsid w:val="00A038C2"/>
    <w:rsid w:val="00A06616"/>
    <w:rsid w:val="00A12050"/>
    <w:rsid w:val="00A1229D"/>
    <w:rsid w:val="00A133B5"/>
    <w:rsid w:val="00A1558E"/>
    <w:rsid w:val="00A25B45"/>
    <w:rsid w:val="00A27A20"/>
    <w:rsid w:val="00A33194"/>
    <w:rsid w:val="00A3425D"/>
    <w:rsid w:val="00A34851"/>
    <w:rsid w:val="00A34F6F"/>
    <w:rsid w:val="00A35A08"/>
    <w:rsid w:val="00A370D0"/>
    <w:rsid w:val="00A37A8A"/>
    <w:rsid w:val="00A4150A"/>
    <w:rsid w:val="00A43642"/>
    <w:rsid w:val="00A442FE"/>
    <w:rsid w:val="00A448E5"/>
    <w:rsid w:val="00A45B66"/>
    <w:rsid w:val="00A45E0C"/>
    <w:rsid w:val="00A50130"/>
    <w:rsid w:val="00A5032C"/>
    <w:rsid w:val="00A533A9"/>
    <w:rsid w:val="00A53F6B"/>
    <w:rsid w:val="00A555E2"/>
    <w:rsid w:val="00A574B6"/>
    <w:rsid w:val="00A57B4C"/>
    <w:rsid w:val="00A660C9"/>
    <w:rsid w:val="00A7024F"/>
    <w:rsid w:val="00A70359"/>
    <w:rsid w:val="00A7547D"/>
    <w:rsid w:val="00A77F50"/>
    <w:rsid w:val="00A80D0E"/>
    <w:rsid w:val="00A81382"/>
    <w:rsid w:val="00A83EEC"/>
    <w:rsid w:val="00A924FB"/>
    <w:rsid w:val="00A93C6B"/>
    <w:rsid w:val="00A969B2"/>
    <w:rsid w:val="00A97979"/>
    <w:rsid w:val="00A97AA7"/>
    <w:rsid w:val="00AA04F9"/>
    <w:rsid w:val="00AA20A3"/>
    <w:rsid w:val="00AA6E9E"/>
    <w:rsid w:val="00AB12E1"/>
    <w:rsid w:val="00AB1C81"/>
    <w:rsid w:val="00AB2DD1"/>
    <w:rsid w:val="00AB3492"/>
    <w:rsid w:val="00AB3BD8"/>
    <w:rsid w:val="00AC04AA"/>
    <w:rsid w:val="00AC37A8"/>
    <w:rsid w:val="00AC4ED2"/>
    <w:rsid w:val="00AD04BA"/>
    <w:rsid w:val="00AD1A76"/>
    <w:rsid w:val="00AD3A1B"/>
    <w:rsid w:val="00AD3E59"/>
    <w:rsid w:val="00AD534D"/>
    <w:rsid w:val="00AD58ED"/>
    <w:rsid w:val="00AD647F"/>
    <w:rsid w:val="00AD7208"/>
    <w:rsid w:val="00AD78FB"/>
    <w:rsid w:val="00AE08EF"/>
    <w:rsid w:val="00AE0FFD"/>
    <w:rsid w:val="00AE2BE4"/>
    <w:rsid w:val="00AE3563"/>
    <w:rsid w:val="00AE38E0"/>
    <w:rsid w:val="00AE4DE9"/>
    <w:rsid w:val="00AE5851"/>
    <w:rsid w:val="00AE5969"/>
    <w:rsid w:val="00AF1F59"/>
    <w:rsid w:val="00AF289D"/>
    <w:rsid w:val="00AF3238"/>
    <w:rsid w:val="00AF32E6"/>
    <w:rsid w:val="00AF6BF4"/>
    <w:rsid w:val="00B00102"/>
    <w:rsid w:val="00B01A04"/>
    <w:rsid w:val="00B02913"/>
    <w:rsid w:val="00B07C0D"/>
    <w:rsid w:val="00B108FB"/>
    <w:rsid w:val="00B12E6A"/>
    <w:rsid w:val="00B130FD"/>
    <w:rsid w:val="00B132A6"/>
    <w:rsid w:val="00B13540"/>
    <w:rsid w:val="00B1478D"/>
    <w:rsid w:val="00B14B1A"/>
    <w:rsid w:val="00B14DBA"/>
    <w:rsid w:val="00B162E6"/>
    <w:rsid w:val="00B16BE7"/>
    <w:rsid w:val="00B17737"/>
    <w:rsid w:val="00B17E40"/>
    <w:rsid w:val="00B20722"/>
    <w:rsid w:val="00B21B5B"/>
    <w:rsid w:val="00B225C9"/>
    <w:rsid w:val="00B24416"/>
    <w:rsid w:val="00B27EB8"/>
    <w:rsid w:val="00B3332D"/>
    <w:rsid w:val="00B3462F"/>
    <w:rsid w:val="00B35134"/>
    <w:rsid w:val="00B35522"/>
    <w:rsid w:val="00B3759A"/>
    <w:rsid w:val="00B44B92"/>
    <w:rsid w:val="00B46A72"/>
    <w:rsid w:val="00B519E8"/>
    <w:rsid w:val="00B524FE"/>
    <w:rsid w:val="00B534DB"/>
    <w:rsid w:val="00B53AE7"/>
    <w:rsid w:val="00B55BA9"/>
    <w:rsid w:val="00B561B2"/>
    <w:rsid w:val="00B57966"/>
    <w:rsid w:val="00B61100"/>
    <w:rsid w:val="00B642DF"/>
    <w:rsid w:val="00B64AA4"/>
    <w:rsid w:val="00B64E11"/>
    <w:rsid w:val="00B65646"/>
    <w:rsid w:val="00B6707B"/>
    <w:rsid w:val="00B67D83"/>
    <w:rsid w:val="00B703BF"/>
    <w:rsid w:val="00B70B29"/>
    <w:rsid w:val="00B71AA6"/>
    <w:rsid w:val="00B72C07"/>
    <w:rsid w:val="00B72C39"/>
    <w:rsid w:val="00B7565B"/>
    <w:rsid w:val="00B81394"/>
    <w:rsid w:val="00B83724"/>
    <w:rsid w:val="00B8397D"/>
    <w:rsid w:val="00B83B29"/>
    <w:rsid w:val="00B85BB7"/>
    <w:rsid w:val="00B87591"/>
    <w:rsid w:val="00B90C8E"/>
    <w:rsid w:val="00B90D32"/>
    <w:rsid w:val="00B9105A"/>
    <w:rsid w:val="00B92BA0"/>
    <w:rsid w:val="00B9669C"/>
    <w:rsid w:val="00B97085"/>
    <w:rsid w:val="00B9732B"/>
    <w:rsid w:val="00BA3034"/>
    <w:rsid w:val="00BA326A"/>
    <w:rsid w:val="00BA4D62"/>
    <w:rsid w:val="00BB208F"/>
    <w:rsid w:val="00BB238D"/>
    <w:rsid w:val="00BB2EB2"/>
    <w:rsid w:val="00BC11ED"/>
    <w:rsid w:val="00BC2505"/>
    <w:rsid w:val="00BC281A"/>
    <w:rsid w:val="00BC284F"/>
    <w:rsid w:val="00BC3893"/>
    <w:rsid w:val="00BC50AE"/>
    <w:rsid w:val="00BD06E4"/>
    <w:rsid w:val="00BD19A9"/>
    <w:rsid w:val="00BD2D8F"/>
    <w:rsid w:val="00BD4132"/>
    <w:rsid w:val="00BD667F"/>
    <w:rsid w:val="00BD7099"/>
    <w:rsid w:val="00BE0CC4"/>
    <w:rsid w:val="00BE1A25"/>
    <w:rsid w:val="00BE1E9B"/>
    <w:rsid w:val="00BE2D20"/>
    <w:rsid w:val="00BE2DA7"/>
    <w:rsid w:val="00BE4B4A"/>
    <w:rsid w:val="00BE556D"/>
    <w:rsid w:val="00BE7F2D"/>
    <w:rsid w:val="00BF1847"/>
    <w:rsid w:val="00BF240A"/>
    <w:rsid w:val="00BF25B6"/>
    <w:rsid w:val="00C02D0F"/>
    <w:rsid w:val="00C05FC1"/>
    <w:rsid w:val="00C06549"/>
    <w:rsid w:val="00C10B54"/>
    <w:rsid w:val="00C10D5C"/>
    <w:rsid w:val="00C111F6"/>
    <w:rsid w:val="00C1170A"/>
    <w:rsid w:val="00C11F23"/>
    <w:rsid w:val="00C126D0"/>
    <w:rsid w:val="00C134E7"/>
    <w:rsid w:val="00C13BB6"/>
    <w:rsid w:val="00C14547"/>
    <w:rsid w:val="00C16EC8"/>
    <w:rsid w:val="00C20081"/>
    <w:rsid w:val="00C20D27"/>
    <w:rsid w:val="00C22553"/>
    <w:rsid w:val="00C229C2"/>
    <w:rsid w:val="00C23223"/>
    <w:rsid w:val="00C25751"/>
    <w:rsid w:val="00C318FA"/>
    <w:rsid w:val="00C31951"/>
    <w:rsid w:val="00C32236"/>
    <w:rsid w:val="00C34A79"/>
    <w:rsid w:val="00C368B2"/>
    <w:rsid w:val="00C36D63"/>
    <w:rsid w:val="00C37E0D"/>
    <w:rsid w:val="00C40B6B"/>
    <w:rsid w:val="00C41891"/>
    <w:rsid w:val="00C418DE"/>
    <w:rsid w:val="00C4218C"/>
    <w:rsid w:val="00C45CA5"/>
    <w:rsid w:val="00C46A0B"/>
    <w:rsid w:val="00C51E80"/>
    <w:rsid w:val="00C52B6C"/>
    <w:rsid w:val="00C5724B"/>
    <w:rsid w:val="00C57C0F"/>
    <w:rsid w:val="00C616AE"/>
    <w:rsid w:val="00C61B99"/>
    <w:rsid w:val="00C6287F"/>
    <w:rsid w:val="00C62983"/>
    <w:rsid w:val="00C63E9D"/>
    <w:rsid w:val="00C63F96"/>
    <w:rsid w:val="00C640A7"/>
    <w:rsid w:val="00C643BD"/>
    <w:rsid w:val="00C6513A"/>
    <w:rsid w:val="00C66714"/>
    <w:rsid w:val="00C67230"/>
    <w:rsid w:val="00C70536"/>
    <w:rsid w:val="00C71AD1"/>
    <w:rsid w:val="00C73609"/>
    <w:rsid w:val="00C75520"/>
    <w:rsid w:val="00C75D2D"/>
    <w:rsid w:val="00C76383"/>
    <w:rsid w:val="00C7689E"/>
    <w:rsid w:val="00C77482"/>
    <w:rsid w:val="00C8077C"/>
    <w:rsid w:val="00C80AFE"/>
    <w:rsid w:val="00C80E56"/>
    <w:rsid w:val="00C81603"/>
    <w:rsid w:val="00C8241A"/>
    <w:rsid w:val="00C82EE3"/>
    <w:rsid w:val="00C83B4B"/>
    <w:rsid w:val="00C92842"/>
    <w:rsid w:val="00C94BFE"/>
    <w:rsid w:val="00C95096"/>
    <w:rsid w:val="00CA05A9"/>
    <w:rsid w:val="00CA1BBC"/>
    <w:rsid w:val="00CA27E6"/>
    <w:rsid w:val="00CA342F"/>
    <w:rsid w:val="00CA5126"/>
    <w:rsid w:val="00CA5AD3"/>
    <w:rsid w:val="00CA63A2"/>
    <w:rsid w:val="00CA6714"/>
    <w:rsid w:val="00CA7DC6"/>
    <w:rsid w:val="00CB0D50"/>
    <w:rsid w:val="00CB199A"/>
    <w:rsid w:val="00CB2F51"/>
    <w:rsid w:val="00CB5B59"/>
    <w:rsid w:val="00CB5DA4"/>
    <w:rsid w:val="00CB6263"/>
    <w:rsid w:val="00CB62DA"/>
    <w:rsid w:val="00CB6386"/>
    <w:rsid w:val="00CB6D50"/>
    <w:rsid w:val="00CB7E92"/>
    <w:rsid w:val="00CC37D1"/>
    <w:rsid w:val="00CC7071"/>
    <w:rsid w:val="00CC764C"/>
    <w:rsid w:val="00CD46CF"/>
    <w:rsid w:val="00CD4CA7"/>
    <w:rsid w:val="00CD67FD"/>
    <w:rsid w:val="00CE04F4"/>
    <w:rsid w:val="00CE35DA"/>
    <w:rsid w:val="00CE38ED"/>
    <w:rsid w:val="00CE3ECE"/>
    <w:rsid w:val="00CE4A42"/>
    <w:rsid w:val="00CF3434"/>
    <w:rsid w:val="00CF74B8"/>
    <w:rsid w:val="00D04944"/>
    <w:rsid w:val="00D052C2"/>
    <w:rsid w:val="00D15755"/>
    <w:rsid w:val="00D16845"/>
    <w:rsid w:val="00D20A09"/>
    <w:rsid w:val="00D20CF6"/>
    <w:rsid w:val="00D21E3B"/>
    <w:rsid w:val="00D22476"/>
    <w:rsid w:val="00D24277"/>
    <w:rsid w:val="00D24CB8"/>
    <w:rsid w:val="00D25452"/>
    <w:rsid w:val="00D26853"/>
    <w:rsid w:val="00D27D10"/>
    <w:rsid w:val="00D30F37"/>
    <w:rsid w:val="00D36B5C"/>
    <w:rsid w:val="00D41469"/>
    <w:rsid w:val="00D41600"/>
    <w:rsid w:val="00D41980"/>
    <w:rsid w:val="00D4486E"/>
    <w:rsid w:val="00D44ADF"/>
    <w:rsid w:val="00D45B71"/>
    <w:rsid w:val="00D46AD3"/>
    <w:rsid w:val="00D47657"/>
    <w:rsid w:val="00D503AC"/>
    <w:rsid w:val="00D50504"/>
    <w:rsid w:val="00D5201D"/>
    <w:rsid w:val="00D521F5"/>
    <w:rsid w:val="00D5331D"/>
    <w:rsid w:val="00D545A7"/>
    <w:rsid w:val="00D5477B"/>
    <w:rsid w:val="00D54A0A"/>
    <w:rsid w:val="00D57312"/>
    <w:rsid w:val="00D574B5"/>
    <w:rsid w:val="00D577A5"/>
    <w:rsid w:val="00D62FC1"/>
    <w:rsid w:val="00D639C6"/>
    <w:rsid w:val="00D64834"/>
    <w:rsid w:val="00D64AB3"/>
    <w:rsid w:val="00D70580"/>
    <w:rsid w:val="00D70D26"/>
    <w:rsid w:val="00D725EC"/>
    <w:rsid w:val="00D74AC9"/>
    <w:rsid w:val="00D769A2"/>
    <w:rsid w:val="00D80307"/>
    <w:rsid w:val="00D818E6"/>
    <w:rsid w:val="00D81CE1"/>
    <w:rsid w:val="00D82552"/>
    <w:rsid w:val="00D84FD0"/>
    <w:rsid w:val="00D8669D"/>
    <w:rsid w:val="00D904C3"/>
    <w:rsid w:val="00D937B9"/>
    <w:rsid w:val="00D9455F"/>
    <w:rsid w:val="00D948F5"/>
    <w:rsid w:val="00D96264"/>
    <w:rsid w:val="00DA071F"/>
    <w:rsid w:val="00DA1122"/>
    <w:rsid w:val="00DA11C6"/>
    <w:rsid w:val="00DA1983"/>
    <w:rsid w:val="00DA2997"/>
    <w:rsid w:val="00DA34BD"/>
    <w:rsid w:val="00DA38EB"/>
    <w:rsid w:val="00DA47B7"/>
    <w:rsid w:val="00DA5A12"/>
    <w:rsid w:val="00DA5A5D"/>
    <w:rsid w:val="00DA5B1F"/>
    <w:rsid w:val="00DA6EC1"/>
    <w:rsid w:val="00DA71B2"/>
    <w:rsid w:val="00DB0FC9"/>
    <w:rsid w:val="00DB14DF"/>
    <w:rsid w:val="00DB16CA"/>
    <w:rsid w:val="00DB3DC8"/>
    <w:rsid w:val="00DB408F"/>
    <w:rsid w:val="00DB6409"/>
    <w:rsid w:val="00DB78EE"/>
    <w:rsid w:val="00DC24DD"/>
    <w:rsid w:val="00DC2A28"/>
    <w:rsid w:val="00DC2F61"/>
    <w:rsid w:val="00DC3EF4"/>
    <w:rsid w:val="00DC63D3"/>
    <w:rsid w:val="00DC6A29"/>
    <w:rsid w:val="00DD3B19"/>
    <w:rsid w:val="00DD402E"/>
    <w:rsid w:val="00DD4E2D"/>
    <w:rsid w:val="00DE0FE2"/>
    <w:rsid w:val="00DE1D09"/>
    <w:rsid w:val="00DE3FF5"/>
    <w:rsid w:val="00DE5DEE"/>
    <w:rsid w:val="00DE697F"/>
    <w:rsid w:val="00DF0640"/>
    <w:rsid w:val="00DF203D"/>
    <w:rsid w:val="00DF2779"/>
    <w:rsid w:val="00DF41C6"/>
    <w:rsid w:val="00DF4F01"/>
    <w:rsid w:val="00DF681B"/>
    <w:rsid w:val="00E01FCA"/>
    <w:rsid w:val="00E0323D"/>
    <w:rsid w:val="00E0340F"/>
    <w:rsid w:val="00E1082B"/>
    <w:rsid w:val="00E13B2A"/>
    <w:rsid w:val="00E146B1"/>
    <w:rsid w:val="00E15A51"/>
    <w:rsid w:val="00E15BB8"/>
    <w:rsid w:val="00E1641C"/>
    <w:rsid w:val="00E17F11"/>
    <w:rsid w:val="00E206B9"/>
    <w:rsid w:val="00E21188"/>
    <w:rsid w:val="00E21523"/>
    <w:rsid w:val="00E22303"/>
    <w:rsid w:val="00E2276B"/>
    <w:rsid w:val="00E239D8"/>
    <w:rsid w:val="00E2510F"/>
    <w:rsid w:val="00E3232A"/>
    <w:rsid w:val="00E336C7"/>
    <w:rsid w:val="00E410DD"/>
    <w:rsid w:val="00E42B69"/>
    <w:rsid w:val="00E42CFB"/>
    <w:rsid w:val="00E4306F"/>
    <w:rsid w:val="00E45E97"/>
    <w:rsid w:val="00E46036"/>
    <w:rsid w:val="00E4710F"/>
    <w:rsid w:val="00E47A54"/>
    <w:rsid w:val="00E47D1E"/>
    <w:rsid w:val="00E521F3"/>
    <w:rsid w:val="00E54F6B"/>
    <w:rsid w:val="00E558B5"/>
    <w:rsid w:val="00E558ED"/>
    <w:rsid w:val="00E5645E"/>
    <w:rsid w:val="00E62654"/>
    <w:rsid w:val="00E63344"/>
    <w:rsid w:val="00E67622"/>
    <w:rsid w:val="00E679EB"/>
    <w:rsid w:val="00E7061E"/>
    <w:rsid w:val="00E71B98"/>
    <w:rsid w:val="00E80149"/>
    <w:rsid w:val="00E80354"/>
    <w:rsid w:val="00E8172E"/>
    <w:rsid w:val="00E829D6"/>
    <w:rsid w:val="00E82B4A"/>
    <w:rsid w:val="00E8399A"/>
    <w:rsid w:val="00E8418F"/>
    <w:rsid w:val="00E86A84"/>
    <w:rsid w:val="00E90B57"/>
    <w:rsid w:val="00E92B1E"/>
    <w:rsid w:val="00E93BCF"/>
    <w:rsid w:val="00E93D4C"/>
    <w:rsid w:val="00E93F77"/>
    <w:rsid w:val="00E96443"/>
    <w:rsid w:val="00E974B4"/>
    <w:rsid w:val="00EA1F4A"/>
    <w:rsid w:val="00EA392B"/>
    <w:rsid w:val="00EA519B"/>
    <w:rsid w:val="00EA5D25"/>
    <w:rsid w:val="00EB062C"/>
    <w:rsid w:val="00EB1905"/>
    <w:rsid w:val="00EB2064"/>
    <w:rsid w:val="00EB276F"/>
    <w:rsid w:val="00EB3D93"/>
    <w:rsid w:val="00EB4E64"/>
    <w:rsid w:val="00EB71F1"/>
    <w:rsid w:val="00EC25BE"/>
    <w:rsid w:val="00EC4053"/>
    <w:rsid w:val="00EC6CB7"/>
    <w:rsid w:val="00EC7F07"/>
    <w:rsid w:val="00ED01A5"/>
    <w:rsid w:val="00ED161E"/>
    <w:rsid w:val="00ED1C3D"/>
    <w:rsid w:val="00ED608F"/>
    <w:rsid w:val="00ED6363"/>
    <w:rsid w:val="00EE3811"/>
    <w:rsid w:val="00EE727D"/>
    <w:rsid w:val="00EE7965"/>
    <w:rsid w:val="00EF0B28"/>
    <w:rsid w:val="00EF1892"/>
    <w:rsid w:val="00EF1D03"/>
    <w:rsid w:val="00EF34E9"/>
    <w:rsid w:val="00EF3848"/>
    <w:rsid w:val="00F00DFB"/>
    <w:rsid w:val="00F00F60"/>
    <w:rsid w:val="00F013FA"/>
    <w:rsid w:val="00F030E5"/>
    <w:rsid w:val="00F0751F"/>
    <w:rsid w:val="00F10D72"/>
    <w:rsid w:val="00F10EB0"/>
    <w:rsid w:val="00F13750"/>
    <w:rsid w:val="00F15120"/>
    <w:rsid w:val="00F154D5"/>
    <w:rsid w:val="00F16B95"/>
    <w:rsid w:val="00F24EF5"/>
    <w:rsid w:val="00F2764D"/>
    <w:rsid w:val="00F30981"/>
    <w:rsid w:val="00F30AEB"/>
    <w:rsid w:val="00F30F1C"/>
    <w:rsid w:val="00F31033"/>
    <w:rsid w:val="00F36174"/>
    <w:rsid w:val="00F36176"/>
    <w:rsid w:val="00F36264"/>
    <w:rsid w:val="00F42CAB"/>
    <w:rsid w:val="00F433D4"/>
    <w:rsid w:val="00F52505"/>
    <w:rsid w:val="00F53EC6"/>
    <w:rsid w:val="00F54D2E"/>
    <w:rsid w:val="00F57334"/>
    <w:rsid w:val="00F5795A"/>
    <w:rsid w:val="00F608BE"/>
    <w:rsid w:val="00F60937"/>
    <w:rsid w:val="00F628DA"/>
    <w:rsid w:val="00F641F5"/>
    <w:rsid w:val="00F64C53"/>
    <w:rsid w:val="00F6612A"/>
    <w:rsid w:val="00F71812"/>
    <w:rsid w:val="00F73CBA"/>
    <w:rsid w:val="00F73EF9"/>
    <w:rsid w:val="00F77D34"/>
    <w:rsid w:val="00F833C4"/>
    <w:rsid w:val="00F836E1"/>
    <w:rsid w:val="00F861D3"/>
    <w:rsid w:val="00F86CA5"/>
    <w:rsid w:val="00F9099F"/>
    <w:rsid w:val="00F916B9"/>
    <w:rsid w:val="00F927CC"/>
    <w:rsid w:val="00F9468E"/>
    <w:rsid w:val="00F95888"/>
    <w:rsid w:val="00F95B8B"/>
    <w:rsid w:val="00F9624B"/>
    <w:rsid w:val="00FA10A6"/>
    <w:rsid w:val="00FA1DDA"/>
    <w:rsid w:val="00FA2EA6"/>
    <w:rsid w:val="00FA6E2B"/>
    <w:rsid w:val="00FB0496"/>
    <w:rsid w:val="00FB1E03"/>
    <w:rsid w:val="00FB26CC"/>
    <w:rsid w:val="00FB353B"/>
    <w:rsid w:val="00FB47E6"/>
    <w:rsid w:val="00FB5040"/>
    <w:rsid w:val="00FB5F3C"/>
    <w:rsid w:val="00FC3304"/>
    <w:rsid w:val="00FC397D"/>
    <w:rsid w:val="00FC4956"/>
    <w:rsid w:val="00FC5092"/>
    <w:rsid w:val="00FC5549"/>
    <w:rsid w:val="00FC5960"/>
    <w:rsid w:val="00FC7E20"/>
    <w:rsid w:val="00FC7ED2"/>
    <w:rsid w:val="00FD0327"/>
    <w:rsid w:val="00FD07FB"/>
    <w:rsid w:val="00FD359E"/>
    <w:rsid w:val="00FD4E18"/>
    <w:rsid w:val="00FD50F5"/>
    <w:rsid w:val="00FD6035"/>
    <w:rsid w:val="00FE0270"/>
    <w:rsid w:val="00FE08C8"/>
    <w:rsid w:val="00FE0D62"/>
    <w:rsid w:val="00FE23EA"/>
    <w:rsid w:val="00FE48CB"/>
    <w:rsid w:val="00FE498E"/>
    <w:rsid w:val="00FE6293"/>
    <w:rsid w:val="00FE6B2B"/>
    <w:rsid w:val="00FF2520"/>
    <w:rsid w:val="00FF51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5ED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 w:type="table" w:styleId="TableGrid">
    <w:name w:val="Table Grid"/>
    <w:basedOn w:val="TableNormal"/>
    <w:uiPriority w:val="59"/>
    <w:rsid w:val="00A01D5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3453274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862479472">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footer" Target="footer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2.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oleObject" Target="embeddings/oleObject25.bin"/><Relationship Id="rId8" Type="http://schemas.openxmlformats.org/officeDocument/2006/relationships/image" Target="media/image2.png"/><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3.bin"/><Relationship Id="rId20" Type="http://schemas.openxmlformats.org/officeDocument/2006/relationships/oleObject" Target="embeddings/oleObject6.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2766</Words>
  <Characters>15769</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8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1T07:19:00Z</dcterms:created>
  <dcterms:modified xsi:type="dcterms:W3CDTF">2023-07-05T09:59:00Z</dcterms:modified>
</cp:coreProperties>
</file>